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256" r:id="rId2"/>
    <p:sldId id="257" r:id="rId3"/>
    <p:sldId id="258" r:id="rId4"/>
    <p:sldId id="323" r:id="rId5"/>
    <p:sldId id="259" r:id="rId6"/>
    <p:sldId id="357" r:id="rId7"/>
    <p:sldId id="260" r:id="rId8"/>
    <p:sldId id="261" r:id="rId9"/>
    <p:sldId id="262" r:id="rId10"/>
    <p:sldId id="324" r:id="rId11"/>
    <p:sldId id="325" r:id="rId12"/>
    <p:sldId id="264" r:id="rId13"/>
    <p:sldId id="326" r:id="rId14"/>
    <p:sldId id="265" r:id="rId15"/>
    <p:sldId id="266" r:id="rId16"/>
    <p:sldId id="267" r:id="rId17"/>
    <p:sldId id="327" r:id="rId18"/>
    <p:sldId id="269" r:id="rId19"/>
    <p:sldId id="328" r:id="rId20"/>
    <p:sldId id="329" r:id="rId21"/>
    <p:sldId id="270" r:id="rId22"/>
    <p:sldId id="271" r:id="rId23"/>
    <p:sldId id="272" r:id="rId24"/>
    <p:sldId id="274" r:id="rId25"/>
    <p:sldId id="275" r:id="rId26"/>
    <p:sldId id="330" r:id="rId27"/>
    <p:sldId id="331" r:id="rId28"/>
    <p:sldId id="332" r:id="rId29"/>
    <p:sldId id="276" r:id="rId30"/>
    <p:sldId id="277" r:id="rId31"/>
    <p:sldId id="278" r:id="rId32"/>
    <p:sldId id="333" r:id="rId33"/>
    <p:sldId id="279" r:id="rId34"/>
    <p:sldId id="356" r:id="rId35"/>
    <p:sldId id="280" r:id="rId36"/>
    <p:sldId id="281" r:id="rId37"/>
    <p:sldId id="334" r:id="rId38"/>
    <p:sldId id="282" r:id="rId39"/>
    <p:sldId id="283" r:id="rId40"/>
    <p:sldId id="284" r:id="rId41"/>
    <p:sldId id="285" r:id="rId42"/>
    <p:sldId id="286" r:id="rId43"/>
    <p:sldId id="335" r:id="rId44"/>
    <p:sldId id="337" r:id="rId45"/>
    <p:sldId id="338" r:id="rId46"/>
    <p:sldId id="288" r:id="rId47"/>
    <p:sldId id="339" r:id="rId48"/>
    <p:sldId id="289" r:id="rId49"/>
    <p:sldId id="290" r:id="rId50"/>
    <p:sldId id="291" r:id="rId51"/>
    <p:sldId id="340" r:id="rId52"/>
    <p:sldId id="293" r:id="rId53"/>
    <p:sldId id="294" r:id="rId54"/>
    <p:sldId id="341" r:id="rId55"/>
    <p:sldId id="295" r:id="rId56"/>
    <p:sldId id="296" r:id="rId57"/>
    <p:sldId id="297" r:id="rId58"/>
    <p:sldId id="298" r:id="rId59"/>
    <p:sldId id="299" r:id="rId60"/>
    <p:sldId id="300" r:id="rId61"/>
    <p:sldId id="342" r:id="rId62"/>
    <p:sldId id="301" r:id="rId63"/>
    <p:sldId id="344" r:id="rId64"/>
    <p:sldId id="302" r:id="rId65"/>
    <p:sldId id="303" r:id="rId66"/>
    <p:sldId id="304" r:id="rId67"/>
    <p:sldId id="305" r:id="rId68"/>
    <p:sldId id="358" r:id="rId69"/>
    <p:sldId id="345" r:id="rId70"/>
    <p:sldId id="346" r:id="rId71"/>
    <p:sldId id="307" r:id="rId72"/>
    <p:sldId id="308" r:id="rId73"/>
    <p:sldId id="347" r:id="rId74"/>
    <p:sldId id="311" r:id="rId75"/>
    <p:sldId id="313" r:id="rId76"/>
    <p:sldId id="314" r:id="rId77"/>
    <p:sldId id="348" r:id="rId78"/>
    <p:sldId id="315" r:id="rId79"/>
    <p:sldId id="349" r:id="rId80"/>
    <p:sldId id="350" r:id="rId81"/>
    <p:sldId id="318" r:id="rId82"/>
    <p:sldId id="319" r:id="rId83"/>
    <p:sldId id="351" r:id="rId84"/>
    <p:sldId id="352" r:id="rId85"/>
    <p:sldId id="353" r:id="rId86"/>
    <p:sldId id="320" r:id="rId87"/>
    <p:sldId id="354" r:id="rId88"/>
    <p:sldId id="355" r:id="rId89"/>
    <p:sldId id="359" r:id="rId90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0432" autoAdjust="0"/>
    <p:restoredTop sz="94660"/>
  </p:normalViewPr>
  <p:slideViewPr>
    <p:cSldViewPr>
      <p:cViewPr varScale="1">
        <p:scale>
          <a:sx n="69" d="100"/>
          <a:sy n="69" d="100"/>
        </p:scale>
        <p:origin x="-118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4" Type="http://schemas.openxmlformats.org/officeDocument/2006/relationships/image" Target="../media/image3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EF65FD-E630-44DC-A5EB-B9EDD483577D}" type="datetimeFigureOut">
              <a:rPr lang="es-ES" smtClean="0"/>
              <a:pPr/>
              <a:t>03/11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188109-2936-499F-94A2-CE92CAEA95ED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460978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BE9EBC-B1DE-47CC-ADFE-C5C509F206FB}" type="datetimeFigureOut">
              <a:rPr lang="es-ES" smtClean="0"/>
              <a:pPr/>
              <a:t>03/11/201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D1CDA6-7FD9-448C-9A5A-8E8A8BAF1067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73243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D0522-2546-4DD5-BE4B-47ADDED9D278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46268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F85E52-747E-4AC3-AC6D-DF91F81EFDD8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80981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6669-538E-4A26-BB96-5023E7EEADC6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16592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0E04C-7106-4C00-B042-C7C8EEBF9163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7844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CDA87-DB21-49D3-B965-D2303C5A1C38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6385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6BC92-9036-4F7B-8B3F-ECEECAC7FE3F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94940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27EAB-9C31-4207-8FA0-1E5863297CC0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810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52DB8-FFE1-4485-97D2-71BB645AEB95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13153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92978-3D04-4B9C-849B-B1982D6EABD4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93636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1BFCB3-F5B1-4DFC-8B3D-A8F68486D74A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3854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89599-6794-47EE-8AB3-E15E975B890F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22278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B252EE-BE2A-461E-ABF1-42A38B6F805C}" type="datetime1">
              <a:rPr lang="es-ES" smtClean="0"/>
              <a:pPr/>
              <a:t>03/11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ES" smtClean="0"/>
              <a:t>FISICA I</a:t>
            </a: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BB29D-0213-480E-BE2F-85898EF07AF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05880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3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jpe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7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png"/><Relationship Id="rId11" Type="http://schemas.openxmlformats.org/officeDocument/2006/relationships/image" Target="../media/image129.png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jpe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67.png"/><Relationship Id="rId7" Type="http://schemas.openxmlformats.org/officeDocument/2006/relationships/image" Target="../media/image17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2.png"/><Relationship Id="rId11" Type="http://schemas.openxmlformats.org/officeDocument/2006/relationships/image" Target="../media/image177.png"/><Relationship Id="rId5" Type="http://schemas.openxmlformats.org/officeDocument/2006/relationships/image" Target="../media/image171.png"/><Relationship Id="rId10" Type="http://schemas.openxmlformats.org/officeDocument/2006/relationships/image" Target="../media/image176.png"/><Relationship Id="rId4" Type="http://schemas.openxmlformats.org/officeDocument/2006/relationships/image" Target="../media/image170.png"/><Relationship Id="rId9" Type="http://schemas.openxmlformats.org/officeDocument/2006/relationships/image" Target="../media/image17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es/imgres?imgurl&amp;imgrefurl=http://www.kalipedia.com/ecologia/tema/ley-movimiento-mcu.html?x%3D20070924klpcnafyq_186.Kes%26ap%3D2&amp;h=0&amp;w=0&amp;sz=1&amp;tbnid=cKFrs4ye5XJz_M&amp;tbnh=193&amp;tbnw=261&amp;zoom=1&amp;docid=Gejf69qhvwSipM&amp;hl=es&amp;ei=pHo5Uvb-O_On0wXYs4CwAQ&amp;ved=0CAIQsCU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3.jpeg"/><Relationship Id="rId5" Type="http://schemas.openxmlformats.org/officeDocument/2006/relationships/image" Target="../media/image182.jpeg"/><Relationship Id="rId4" Type="http://schemas.openxmlformats.org/officeDocument/2006/relationships/image" Target="../media/image181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3.png"/><Relationship Id="rId7" Type="http://schemas.openxmlformats.org/officeDocument/2006/relationships/image" Target="../media/image19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6.png"/><Relationship Id="rId5" Type="http://schemas.openxmlformats.org/officeDocument/2006/relationships/image" Target="../media/image195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200.png"/><Relationship Id="rId7" Type="http://schemas.openxmlformats.org/officeDocument/2006/relationships/image" Target="../media/image20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2.png"/><Relationship Id="rId5" Type="http://schemas.openxmlformats.org/officeDocument/2006/relationships/image" Target="../media/image193.png"/><Relationship Id="rId10" Type="http://schemas.openxmlformats.org/officeDocument/2006/relationships/image" Target="../media/image206.png"/><Relationship Id="rId4" Type="http://schemas.openxmlformats.org/officeDocument/2006/relationships/image" Target="../media/image201.png"/><Relationship Id="rId9" Type="http://schemas.openxmlformats.org/officeDocument/2006/relationships/image" Target="../media/image20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13" Type="http://schemas.openxmlformats.org/officeDocument/2006/relationships/image" Target="../media/image217.png"/><Relationship Id="rId3" Type="http://schemas.openxmlformats.org/officeDocument/2006/relationships/image" Target="../media/image207.png"/><Relationship Id="rId7" Type="http://schemas.openxmlformats.org/officeDocument/2006/relationships/image" Target="../media/image211.png"/><Relationship Id="rId12" Type="http://schemas.openxmlformats.org/officeDocument/2006/relationships/image" Target="../media/image2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png"/><Relationship Id="rId11" Type="http://schemas.openxmlformats.org/officeDocument/2006/relationships/image" Target="../media/image215.png"/><Relationship Id="rId5" Type="http://schemas.openxmlformats.org/officeDocument/2006/relationships/image" Target="../media/image209.png"/><Relationship Id="rId10" Type="http://schemas.openxmlformats.org/officeDocument/2006/relationships/image" Target="../media/image214.png"/><Relationship Id="rId4" Type="http://schemas.openxmlformats.org/officeDocument/2006/relationships/image" Target="../media/image208.png"/><Relationship Id="rId9" Type="http://schemas.openxmlformats.org/officeDocument/2006/relationships/image" Target="../media/image21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10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3" Type="http://schemas.openxmlformats.org/officeDocument/2006/relationships/image" Target="../media/image220.png"/><Relationship Id="rId7" Type="http://schemas.openxmlformats.org/officeDocument/2006/relationships/image" Target="../media/image22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3.png"/><Relationship Id="rId5" Type="http://schemas.openxmlformats.org/officeDocument/2006/relationships/image" Target="../media/image222.png"/><Relationship Id="rId4" Type="http://schemas.openxmlformats.org/officeDocument/2006/relationships/image" Target="../media/image22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39.png"/><Relationship Id="rId18" Type="http://schemas.openxmlformats.org/officeDocument/2006/relationships/image" Target="../media/image244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38.png"/><Relationship Id="rId17" Type="http://schemas.openxmlformats.org/officeDocument/2006/relationships/image" Target="../media/image243.png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242.png"/><Relationship Id="rId20" Type="http://schemas.openxmlformats.org/officeDocument/2006/relationships/image" Target="../media/image2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2.png"/><Relationship Id="rId11" Type="http://schemas.openxmlformats.org/officeDocument/2006/relationships/image" Target="../media/image237.png"/><Relationship Id="rId5" Type="http://schemas.openxmlformats.org/officeDocument/2006/relationships/image" Target="../media/image231.png"/><Relationship Id="rId15" Type="http://schemas.openxmlformats.org/officeDocument/2006/relationships/image" Target="../media/image241.png"/><Relationship Id="rId10" Type="http://schemas.openxmlformats.org/officeDocument/2006/relationships/image" Target="../media/image236.png"/><Relationship Id="rId19" Type="http://schemas.openxmlformats.org/officeDocument/2006/relationships/image" Target="../media/image245.png"/><Relationship Id="rId4" Type="http://schemas.openxmlformats.org/officeDocument/2006/relationships/image" Target="../media/image230.png"/><Relationship Id="rId9" Type="http://schemas.openxmlformats.org/officeDocument/2006/relationships/image" Target="../media/image235.png"/><Relationship Id="rId14" Type="http://schemas.openxmlformats.org/officeDocument/2006/relationships/image" Target="../media/image24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13" Type="http://schemas.openxmlformats.org/officeDocument/2006/relationships/image" Target="../media/image256.png"/><Relationship Id="rId3" Type="http://schemas.openxmlformats.org/officeDocument/2006/relationships/image" Target="../media/image229.png"/><Relationship Id="rId7" Type="http://schemas.openxmlformats.org/officeDocument/2006/relationships/image" Target="../media/image250.png"/><Relationship Id="rId12" Type="http://schemas.openxmlformats.org/officeDocument/2006/relationships/image" Target="../media/image255.png"/><Relationship Id="rId2" Type="http://schemas.openxmlformats.org/officeDocument/2006/relationships/notesSlide" Target="../notesSlides/notesSlide43.xml"/><Relationship Id="rId16" Type="http://schemas.openxmlformats.org/officeDocument/2006/relationships/image" Target="../media/image2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9.png"/><Relationship Id="rId11" Type="http://schemas.openxmlformats.org/officeDocument/2006/relationships/image" Target="../media/image254.png"/><Relationship Id="rId5" Type="http://schemas.openxmlformats.org/officeDocument/2006/relationships/image" Target="../media/image248.png"/><Relationship Id="rId15" Type="http://schemas.openxmlformats.org/officeDocument/2006/relationships/image" Target="../media/image258.png"/><Relationship Id="rId10" Type="http://schemas.openxmlformats.org/officeDocument/2006/relationships/image" Target="../media/image253.png"/><Relationship Id="rId4" Type="http://schemas.openxmlformats.org/officeDocument/2006/relationships/image" Target="../media/image247.png"/><Relationship Id="rId9" Type="http://schemas.openxmlformats.org/officeDocument/2006/relationships/image" Target="../media/image252.png"/><Relationship Id="rId14" Type="http://schemas.openxmlformats.org/officeDocument/2006/relationships/image" Target="../media/image25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2.png"/><Relationship Id="rId4" Type="http://schemas.openxmlformats.org/officeDocument/2006/relationships/image" Target="../media/image26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6.png"/><Relationship Id="rId5" Type="http://schemas.openxmlformats.org/officeDocument/2006/relationships/image" Target="../media/image265.png"/><Relationship Id="rId4" Type="http://schemas.openxmlformats.org/officeDocument/2006/relationships/image" Target="../media/image26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3" Type="http://schemas.openxmlformats.org/officeDocument/2006/relationships/image" Target="../media/image267.png"/><Relationship Id="rId7" Type="http://schemas.openxmlformats.org/officeDocument/2006/relationships/image" Target="../media/image27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0.png"/><Relationship Id="rId5" Type="http://schemas.openxmlformats.org/officeDocument/2006/relationships/image" Target="../media/image269.png"/><Relationship Id="rId4" Type="http://schemas.openxmlformats.org/officeDocument/2006/relationships/image" Target="../media/image268.png"/><Relationship Id="rId9" Type="http://schemas.openxmlformats.org/officeDocument/2006/relationships/image" Target="../media/image27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7.png"/><Relationship Id="rId5" Type="http://schemas.openxmlformats.org/officeDocument/2006/relationships/image" Target="../media/image276.png"/><Relationship Id="rId4" Type="http://schemas.openxmlformats.org/officeDocument/2006/relationships/image" Target="../media/image2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3" Type="http://schemas.openxmlformats.org/officeDocument/2006/relationships/image" Target="../media/image281.png"/><Relationship Id="rId7" Type="http://schemas.openxmlformats.org/officeDocument/2006/relationships/image" Target="../media/image28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4.png"/><Relationship Id="rId5" Type="http://schemas.openxmlformats.org/officeDocument/2006/relationships/image" Target="../media/image283.png"/><Relationship Id="rId4" Type="http://schemas.openxmlformats.org/officeDocument/2006/relationships/image" Target="../media/image282.png"/><Relationship Id="rId9" Type="http://schemas.openxmlformats.org/officeDocument/2006/relationships/image" Target="../media/image2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png"/><Relationship Id="rId3" Type="http://schemas.openxmlformats.org/officeDocument/2006/relationships/image" Target="../media/image291.png"/><Relationship Id="rId7" Type="http://schemas.openxmlformats.org/officeDocument/2006/relationships/image" Target="../media/image29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4.png"/><Relationship Id="rId5" Type="http://schemas.openxmlformats.org/officeDocument/2006/relationships/image" Target="../media/image293.png"/><Relationship Id="rId4" Type="http://schemas.openxmlformats.org/officeDocument/2006/relationships/image" Target="../media/image29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3" Type="http://schemas.openxmlformats.org/officeDocument/2006/relationships/image" Target="../media/image301.png"/><Relationship Id="rId7" Type="http://schemas.openxmlformats.org/officeDocument/2006/relationships/image" Target="../media/image30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4.png"/><Relationship Id="rId5" Type="http://schemas.openxmlformats.org/officeDocument/2006/relationships/image" Target="../media/image303.png"/><Relationship Id="rId4" Type="http://schemas.openxmlformats.org/officeDocument/2006/relationships/image" Target="../media/image302.png"/><Relationship Id="rId9" Type="http://schemas.openxmlformats.org/officeDocument/2006/relationships/image" Target="../media/image30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Relationship Id="rId9" Type="http://schemas.openxmlformats.org/officeDocument/2006/relationships/image" Target="../media/image315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316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9.png"/><Relationship Id="rId5" Type="http://schemas.openxmlformats.org/officeDocument/2006/relationships/image" Target="../media/image318.png"/><Relationship Id="rId10" Type="http://schemas.openxmlformats.org/officeDocument/2006/relationships/image" Target="../media/image323.png"/><Relationship Id="rId4" Type="http://schemas.openxmlformats.org/officeDocument/2006/relationships/image" Target="../media/image317.png"/><Relationship Id="rId9" Type="http://schemas.openxmlformats.org/officeDocument/2006/relationships/image" Target="../media/image32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png"/><Relationship Id="rId3" Type="http://schemas.openxmlformats.org/officeDocument/2006/relationships/image" Target="../media/image321.png"/><Relationship Id="rId7" Type="http://schemas.openxmlformats.org/officeDocument/2006/relationships/image" Target="../media/image32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6.png"/><Relationship Id="rId5" Type="http://schemas.openxmlformats.org/officeDocument/2006/relationships/image" Target="../media/image325.png"/><Relationship Id="rId10" Type="http://schemas.openxmlformats.org/officeDocument/2006/relationships/image" Target="../media/image330.png"/><Relationship Id="rId4" Type="http://schemas.openxmlformats.org/officeDocument/2006/relationships/image" Target="../media/image324.png"/><Relationship Id="rId9" Type="http://schemas.openxmlformats.org/officeDocument/2006/relationships/image" Target="../media/image32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png"/><Relationship Id="rId3" Type="http://schemas.openxmlformats.org/officeDocument/2006/relationships/image" Target="../media/image331.png"/><Relationship Id="rId7" Type="http://schemas.openxmlformats.org/officeDocument/2006/relationships/image" Target="../media/image335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4.png"/><Relationship Id="rId5" Type="http://schemas.openxmlformats.org/officeDocument/2006/relationships/image" Target="../media/image333.png"/><Relationship Id="rId4" Type="http://schemas.openxmlformats.org/officeDocument/2006/relationships/image" Target="../media/image33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5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1.png"/><Relationship Id="rId4" Type="http://schemas.openxmlformats.org/officeDocument/2006/relationships/image" Target="../media/image46.png"/><Relationship Id="rId9" Type="http://schemas.openxmlformats.org/officeDocument/2006/relationships/image" Target="../media/image5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png"/><Relationship Id="rId3" Type="http://schemas.openxmlformats.org/officeDocument/2006/relationships/image" Target="../media/image337.png"/><Relationship Id="rId7" Type="http://schemas.openxmlformats.org/officeDocument/2006/relationships/image" Target="../media/image34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39.png"/><Relationship Id="rId4" Type="http://schemas.openxmlformats.org/officeDocument/2006/relationships/image" Target="../media/image33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png"/><Relationship Id="rId3" Type="http://schemas.openxmlformats.org/officeDocument/2006/relationships/image" Target="../media/image337.png"/><Relationship Id="rId7" Type="http://schemas.openxmlformats.org/officeDocument/2006/relationships/image" Target="../media/image34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0.png"/><Relationship Id="rId5" Type="http://schemas.openxmlformats.org/officeDocument/2006/relationships/image" Target="../media/image339.png"/><Relationship Id="rId4" Type="http://schemas.openxmlformats.org/officeDocument/2006/relationships/image" Target="../media/image33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png"/><Relationship Id="rId13" Type="http://schemas.openxmlformats.org/officeDocument/2006/relationships/image" Target="../media/image353.png"/><Relationship Id="rId3" Type="http://schemas.openxmlformats.org/officeDocument/2006/relationships/image" Target="../media/image343.png"/><Relationship Id="rId7" Type="http://schemas.openxmlformats.org/officeDocument/2006/relationships/image" Target="../media/image347.png"/><Relationship Id="rId12" Type="http://schemas.openxmlformats.org/officeDocument/2006/relationships/image" Target="../media/image352.png"/><Relationship Id="rId17" Type="http://schemas.openxmlformats.org/officeDocument/2006/relationships/image" Target="../media/image357.png"/><Relationship Id="rId2" Type="http://schemas.openxmlformats.org/officeDocument/2006/relationships/notesSlide" Target="../notesSlides/notesSlide62.xml"/><Relationship Id="rId16" Type="http://schemas.openxmlformats.org/officeDocument/2006/relationships/image" Target="../media/image35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6.png"/><Relationship Id="rId11" Type="http://schemas.openxmlformats.org/officeDocument/2006/relationships/image" Target="../media/image351.png"/><Relationship Id="rId5" Type="http://schemas.openxmlformats.org/officeDocument/2006/relationships/image" Target="../media/image345.png"/><Relationship Id="rId15" Type="http://schemas.openxmlformats.org/officeDocument/2006/relationships/image" Target="../media/image355.png"/><Relationship Id="rId10" Type="http://schemas.openxmlformats.org/officeDocument/2006/relationships/image" Target="../media/image350.png"/><Relationship Id="rId4" Type="http://schemas.openxmlformats.org/officeDocument/2006/relationships/image" Target="../media/image344.png"/><Relationship Id="rId9" Type="http://schemas.openxmlformats.org/officeDocument/2006/relationships/image" Target="../media/image349.png"/><Relationship Id="rId14" Type="http://schemas.openxmlformats.org/officeDocument/2006/relationships/image" Target="../media/image35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3.png"/><Relationship Id="rId5" Type="http://schemas.openxmlformats.org/officeDocument/2006/relationships/image" Target="../media/image362.png"/><Relationship Id="rId4" Type="http://schemas.openxmlformats.org/officeDocument/2006/relationships/image" Target="../media/image36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7.png"/><Relationship Id="rId5" Type="http://schemas.openxmlformats.org/officeDocument/2006/relationships/image" Target="../media/image366.png"/><Relationship Id="rId4" Type="http://schemas.openxmlformats.org/officeDocument/2006/relationships/image" Target="../media/image36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png"/><Relationship Id="rId7" Type="http://schemas.openxmlformats.org/officeDocument/2006/relationships/image" Target="../media/image37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1.png"/><Relationship Id="rId5" Type="http://schemas.openxmlformats.org/officeDocument/2006/relationships/image" Target="../media/image370.png"/><Relationship Id="rId4" Type="http://schemas.openxmlformats.org/officeDocument/2006/relationships/image" Target="../media/image369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3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76.wmf"/><Relationship Id="rId5" Type="http://schemas.openxmlformats.org/officeDocument/2006/relationships/image" Target="../media/image37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png"/><Relationship Id="rId3" Type="http://schemas.openxmlformats.org/officeDocument/2006/relationships/image" Target="../media/image377.png"/><Relationship Id="rId7" Type="http://schemas.openxmlformats.org/officeDocument/2006/relationships/image" Target="../media/image381.png"/><Relationship Id="rId12" Type="http://schemas.openxmlformats.org/officeDocument/2006/relationships/image" Target="../media/image38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0.png"/><Relationship Id="rId11" Type="http://schemas.openxmlformats.org/officeDocument/2006/relationships/image" Target="../media/image385.png"/><Relationship Id="rId5" Type="http://schemas.openxmlformats.org/officeDocument/2006/relationships/image" Target="../media/image379.png"/><Relationship Id="rId10" Type="http://schemas.openxmlformats.org/officeDocument/2006/relationships/image" Target="../media/image384.png"/><Relationship Id="rId4" Type="http://schemas.openxmlformats.org/officeDocument/2006/relationships/image" Target="../media/image378.png"/><Relationship Id="rId9" Type="http://schemas.openxmlformats.org/officeDocument/2006/relationships/image" Target="../media/image38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png"/><Relationship Id="rId7" Type="http://schemas.openxmlformats.org/officeDocument/2006/relationships/image" Target="../media/image39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9.png"/><Relationship Id="rId5" Type="http://schemas.openxmlformats.org/officeDocument/2006/relationships/image" Target="../media/image388.png"/><Relationship Id="rId4" Type="http://schemas.openxmlformats.org/officeDocument/2006/relationships/image" Target="../media/image38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png"/><Relationship Id="rId3" Type="http://schemas.openxmlformats.org/officeDocument/2006/relationships/image" Target="../media/image391.png"/><Relationship Id="rId7" Type="http://schemas.openxmlformats.org/officeDocument/2006/relationships/image" Target="../media/image39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4.png"/><Relationship Id="rId5" Type="http://schemas.openxmlformats.org/officeDocument/2006/relationships/image" Target="../media/image393.png"/><Relationship Id="rId4" Type="http://schemas.openxmlformats.org/officeDocument/2006/relationships/image" Target="../media/image392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png"/><Relationship Id="rId3" Type="http://schemas.openxmlformats.org/officeDocument/2006/relationships/image" Target="../media/image397.png"/><Relationship Id="rId7" Type="http://schemas.openxmlformats.org/officeDocument/2006/relationships/image" Target="../media/image401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0.png"/><Relationship Id="rId5" Type="http://schemas.openxmlformats.org/officeDocument/2006/relationships/image" Target="../media/image399.png"/><Relationship Id="rId4" Type="http://schemas.openxmlformats.org/officeDocument/2006/relationships/image" Target="../media/image398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png"/><Relationship Id="rId3" Type="http://schemas.openxmlformats.org/officeDocument/2006/relationships/image" Target="../media/image403.png"/><Relationship Id="rId7" Type="http://schemas.openxmlformats.org/officeDocument/2006/relationships/image" Target="../media/image40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6.png"/><Relationship Id="rId11" Type="http://schemas.openxmlformats.org/officeDocument/2006/relationships/image" Target="../media/image411.png"/><Relationship Id="rId5" Type="http://schemas.openxmlformats.org/officeDocument/2006/relationships/image" Target="../media/image405.png"/><Relationship Id="rId10" Type="http://schemas.openxmlformats.org/officeDocument/2006/relationships/image" Target="../media/image410.png"/><Relationship Id="rId4" Type="http://schemas.openxmlformats.org/officeDocument/2006/relationships/image" Target="../media/image404.png"/><Relationship Id="rId9" Type="http://schemas.openxmlformats.org/officeDocument/2006/relationships/image" Target="../media/image40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4.png"/><Relationship Id="rId4" Type="http://schemas.openxmlformats.org/officeDocument/2006/relationships/image" Target="../media/image41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5.png"/><Relationship Id="rId7" Type="http://schemas.openxmlformats.org/officeDocument/2006/relationships/image" Target="../media/image41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8.png"/><Relationship Id="rId5" Type="http://schemas.openxmlformats.org/officeDocument/2006/relationships/image" Target="../media/image417.png"/><Relationship Id="rId4" Type="http://schemas.openxmlformats.org/officeDocument/2006/relationships/image" Target="../media/image416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png"/><Relationship Id="rId13" Type="http://schemas.openxmlformats.org/officeDocument/2006/relationships/image" Target="../media/image430.png"/><Relationship Id="rId3" Type="http://schemas.openxmlformats.org/officeDocument/2006/relationships/image" Target="../media/image420.png"/><Relationship Id="rId7" Type="http://schemas.openxmlformats.org/officeDocument/2006/relationships/image" Target="../media/image424.png"/><Relationship Id="rId12" Type="http://schemas.openxmlformats.org/officeDocument/2006/relationships/image" Target="../media/image42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3.png"/><Relationship Id="rId11" Type="http://schemas.openxmlformats.org/officeDocument/2006/relationships/image" Target="../media/image428.png"/><Relationship Id="rId5" Type="http://schemas.openxmlformats.org/officeDocument/2006/relationships/image" Target="../media/image422.png"/><Relationship Id="rId10" Type="http://schemas.openxmlformats.org/officeDocument/2006/relationships/image" Target="../media/image427.png"/><Relationship Id="rId4" Type="http://schemas.openxmlformats.org/officeDocument/2006/relationships/image" Target="../media/image421.png"/><Relationship Id="rId9" Type="http://schemas.openxmlformats.org/officeDocument/2006/relationships/image" Target="../media/image426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png"/><Relationship Id="rId3" Type="http://schemas.openxmlformats.org/officeDocument/2006/relationships/image" Target="../media/image431.png"/><Relationship Id="rId7" Type="http://schemas.openxmlformats.org/officeDocument/2006/relationships/image" Target="../media/image43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4.png"/><Relationship Id="rId5" Type="http://schemas.openxmlformats.org/officeDocument/2006/relationships/image" Target="../media/image433.png"/><Relationship Id="rId10" Type="http://schemas.openxmlformats.org/officeDocument/2006/relationships/image" Target="../media/image438.png"/><Relationship Id="rId4" Type="http://schemas.openxmlformats.org/officeDocument/2006/relationships/image" Target="../media/image432.png"/><Relationship Id="rId9" Type="http://schemas.openxmlformats.org/officeDocument/2006/relationships/image" Target="../media/image437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png"/><Relationship Id="rId3" Type="http://schemas.openxmlformats.org/officeDocument/2006/relationships/image" Target="../media/image439.png"/><Relationship Id="rId7" Type="http://schemas.openxmlformats.org/officeDocument/2006/relationships/image" Target="../media/image443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2.png"/><Relationship Id="rId5" Type="http://schemas.openxmlformats.org/officeDocument/2006/relationships/image" Target="../media/image441.png"/><Relationship Id="rId4" Type="http://schemas.openxmlformats.org/officeDocument/2006/relationships/image" Target="../media/image44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45.png"/><Relationship Id="rId7" Type="http://schemas.openxmlformats.org/officeDocument/2006/relationships/image" Target="../media/image449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8.png"/><Relationship Id="rId11" Type="http://schemas.openxmlformats.org/officeDocument/2006/relationships/image" Target="../media/image453.png"/><Relationship Id="rId5" Type="http://schemas.openxmlformats.org/officeDocument/2006/relationships/image" Target="../media/image447.png"/><Relationship Id="rId10" Type="http://schemas.openxmlformats.org/officeDocument/2006/relationships/image" Target="../media/image452.png"/><Relationship Id="rId4" Type="http://schemas.openxmlformats.org/officeDocument/2006/relationships/image" Target="../media/image446.png"/><Relationship Id="rId9" Type="http://schemas.openxmlformats.org/officeDocument/2006/relationships/image" Target="../media/image45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4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6.jpeg"/><Relationship Id="rId4" Type="http://schemas.openxmlformats.org/officeDocument/2006/relationships/image" Target="../media/image45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png"/><Relationship Id="rId3" Type="http://schemas.openxmlformats.org/officeDocument/2006/relationships/image" Target="../media/image457.png"/><Relationship Id="rId7" Type="http://schemas.openxmlformats.org/officeDocument/2006/relationships/image" Target="../media/image461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0.png"/><Relationship Id="rId5" Type="http://schemas.openxmlformats.org/officeDocument/2006/relationships/image" Target="../media/image459.png"/><Relationship Id="rId10" Type="http://schemas.openxmlformats.org/officeDocument/2006/relationships/image" Target="../media/image464.png"/><Relationship Id="rId4" Type="http://schemas.openxmlformats.org/officeDocument/2006/relationships/image" Target="../media/image458.png"/><Relationship Id="rId9" Type="http://schemas.openxmlformats.org/officeDocument/2006/relationships/image" Target="../media/image46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65.png"/><Relationship Id="rId7" Type="http://schemas.openxmlformats.org/officeDocument/2006/relationships/image" Target="../media/image46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8.png"/><Relationship Id="rId5" Type="http://schemas.openxmlformats.org/officeDocument/2006/relationships/image" Target="../media/image467.png"/><Relationship Id="rId10" Type="http://schemas.openxmlformats.org/officeDocument/2006/relationships/image" Target="../media/image472.png"/><Relationship Id="rId4" Type="http://schemas.openxmlformats.org/officeDocument/2006/relationships/image" Target="../media/image466.png"/><Relationship Id="rId9" Type="http://schemas.openxmlformats.org/officeDocument/2006/relationships/image" Target="../media/image47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3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6.png"/><Relationship Id="rId5" Type="http://schemas.openxmlformats.org/officeDocument/2006/relationships/image" Target="../media/image475.png"/><Relationship Id="rId4" Type="http://schemas.openxmlformats.org/officeDocument/2006/relationships/image" Target="../media/image474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2.png"/><Relationship Id="rId3" Type="http://schemas.openxmlformats.org/officeDocument/2006/relationships/image" Target="../media/image477.png"/><Relationship Id="rId7" Type="http://schemas.openxmlformats.org/officeDocument/2006/relationships/image" Target="../media/image481.png"/><Relationship Id="rId12" Type="http://schemas.openxmlformats.org/officeDocument/2006/relationships/image" Target="../media/image486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0.png"/><Relationship Id="rId11" Type="http://schemas.openxmlformats.org/officeDocument/2006/relationships/image" Target="../media/image485.png"/><Relationship Id="rId5" Type="http://schemas.openxmlformats.org/officeDocument/2006/relationships/image" Target="../media/image479.png"/><Relationship Id="rId10" Type="http://schemas.openxmlformats.org/officeDocument/2006/relationships/image" Target="../media/image484.png"/><Relationship Id="rId4" Type="http://schemas.openxmlformats.org/officeDocument/2006/relationships/image" Target="../media/image478.png"/><Relationship Id="rId9" Type="http://schemas.openxmlformats.org/officeDocument/2006/relationships/image" Target="../media/image483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9.png"/><Relationship Id="rId13" Type="http://schemas.openxmlformats.org/officeDocument/2006/relationships/image" Target="../media/image494.png"/><Relationship Id="rId3" Type="http://schemas.openxmlformats.org/officeDocument/2006/relationships/image" Target="../media/image487.png"/><Relationship Id="rId7" Type="http://schemas.openxmlformats.org/officeDocument/2006/relationships/image" Target="../media/image488.png"/><Relationship Id="rId12" Type="http://schemas.openxmlformats.org/officeDocument/2006/relationships/image" Target="../media/image493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9.png"/><Relationship Id="rId11" Type="http://schemas.openxmlformats.org/officeDocument/2006/relationships/image" Target="../media/image492.png"/><Relationship Id="rId5" Type="http://schemas.openxmlformats.org/officeDocument/2006/relationships/image" Target="../media/image478.png"/><Relationship Id="rId15" Type="http://schemas.openxmlformats.org/officeDocument/2006/relationships/image" Target="../media/image496.png"/><Relationship Id="rId10" Type="http://schemas.openxmlformats.org/officeDocument/2006/relationships/image" Target="../media/image491.png"/><Relationship Id="rId4" Type="http://schemas.openxmlformats.org/officeDocument/2006/relationships/image" Target="../media/image477.png"/><Relationship Id="rId9" Type="http://schemas.openxmlformats.org/officeDocument/2006/relationships/image" Target="../media/image490.png"/><Relationship Id="rId14" Type="http://schemas.openxmlformats.org/officeDocument/2006/relationships/image" Target="../media/image49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7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9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png"/><Relationship Id="rId3" Type="http://schemas.openxmlformats.org/officeDocument/2006/relationships/image" Target="../media/image499.png"/><Relationship Id="rId7" Type="http://schemas.openxmlformats.org/officeDocument/2006/relationships/image" Target="../media/image503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2.png"/><Relationship Id="rId5" Type="http://schemas.openxmlformats.org/officeDocument/2006/relationships/image" Target="../media/image501.png"/><Relationship Id="rId10" Type="http://schemas.openxmlformats.org/officeDocument/2006/relationships/image" Target="../media/image506.png"/><Relationship Id="rId4" Type="http://schemas.openxmlformats.org/officeDocument/2006/relationships/image" Target="../media/image500.png"/><Relationship Id="rId9" Type="http://schemas.openxmlformats.org/officeDocument/2006/relationships/image" Target="../media/image50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0.png"/><Relationship Id="rId5" Type="http://schemas.openxmlformats.org/officeDocument/2006/relationships/image" Target="../media/image509.png"/><Relationship Id="rId4" Type="http://schemas.openxmlformats.org/officeDocument/2006/relationships/image" Target="../media/image508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1428760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DEFINICIÓN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</a:t>
            </a:fld>
            <a:endParaRPr lang="es-E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171" y="2285992"/>
            <a:ext cx="7920043" cy="51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643050"/>
            <a:ext cx="6429420" cy="40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286124"/>
            <a:ext cx="7935984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 descr="https://encrypted-tbn0.gstatic.com/images?q=tbn:ANd9GcQkuYLsc4cKAKsHcno5VEHfPOzrBDb82F3_kXFOLfYs5Uo9on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960" y="4357694"/>
            <a:ext cx="4176464" cy="2039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VELOCIDAD INSTANTÁNE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28596" y="1428736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CTOR VELOCIDAD INSTANTÁNEA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0</a:t>
            </a:fld>
            <a:endParaRPr lang="es-E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3571876"/>
            <a:ext cx="3662455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714488"/>
            <a:ext cx="4946789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3071810"/>
            <a:ext cx="7620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18 Grupo"/>
          <p:cNvGrpSpPr/>
          <p:nvPr/>
        </p:nvGrpSpPr>
        <p:grpSpPr>
          <a:xfrm>
            <a:off x="747713" y="2500306"/>
            <a:ext cx="7648575" cy="500066"/>
            <a:chOff x="747713" y="2500306"/>
            <a:chExt cx="7648575" cy="500066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47713" y="2500306"/>
              <a:ext cx="7648575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17 Rectángulo"/>
            <p:cNvSpPr/>
            <p:nvPr/>
          </p:nvSpPr>
          <p:spPr>
            <a:xfrm>
              <a:off x="7358082" y="2786058"/>
              <a:ext cx="1000132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3714751"/>
            <a:ext cx="1285884" cy="551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0" y="4500570"/>
            <a:ext cx="2100277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VELOCIDAD INSTANTÁNE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28596" y="1428736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CTOR VELOCIDAD INSTANTÁNEA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1</a:t>
            </a:fld>
            <a:endParaRPr lang="es-E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857364"/>
            <a:ext cx="8209875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2928934"/>
            <a:ext cx="837584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3857628"/>
            <a:ext cx="5357851" cy="26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7158" y="4214817"/>
            <a:ext cx="2000264" cy="220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786050" y="4214818"/>
            <a:ext cx="43053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7158" y="4572008"/>
            <a:ext cx="32099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57620" y="4572008"/>
            <a:ext cx="2495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472" y="5143512"/>
            <a:ext cx="7858180" cy="538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ACELERACIÓN MEDI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2</a:t>
            </a:fld>
            <a:endParaRPr lang="es-E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847104"/>
            <a:ext cx="8088980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86380" y="2843946"/>
            <a:ext cx="3500462" cy="3177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282572"/>
            <a:ext cx="767182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3641204"/>
            <a:ext cx="27908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17 Grupo"/>
          <p:cNvGrpSpPr/>
          <p:nvPr/>
        </p:nvGrpSpPr>
        <p:grpSpPr>
          <a:xfrm>
            <a:off x="500033" y="6022597"/>
            <a:ext cx="7500991" cy="502747"/>
            <a:chOff x="500033" y="5953146"/>
            <a:chExt cx="7500991" cy="502747"/>
          </a:xfrm>
        </p:grpSpPr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00033" y="5953146"/>
              <a:ext cx="7500991" cy="502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16 Rectángulo"/>
            <p:cNvSpPr/>
            <p:nvPr/>
          </p:nvSpPr>
          <p:spPr>
            <a:xfrm>
              <a:off x="6357950" y="6143644"/>
              <a:ext cx="857256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28728" y="4986883"/>
            <a:ext cx="19335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14744" y="4986883"/>
            <a:ext cx="4953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15 CuadroTexto"/>
          <p:cNvSpPr txBox="1"/>
          <p:nvPr/>
        </p:nvSpPr>
        <p:spPr>
          <a:xfrm>
            <a:off x="428596" y="1428736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CTOR ACELERACIÓN MEDIA</a:t>
            </a:r>
            <a:endParaRPr lang="es-E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ACELERACIÓN MEDI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3</a:t>
            </a:fld>
            <a:endParaRPr lang="es-ES"/>
          </a:p>
        </p:txBody>
      </p:sp>
      <p:grpSp>
        <p:nvGrpSpPr>
          <p:cNvPr id="4" name="17 Grupo"/>
          <p:cNvGrpSpPr/>
          <p:nvPr/>
        </p:nvGrpSpPr>
        <p:grpSpPr>
          <a:xfrm>
            <a:off x="428596" y="2137986"/>
            <a:ext cx="8143932" cy="642942"/>
            <a:chOff x="500033" y="5953146"/>
            <a:chExt cx="7500991" cy="502747"/>
          </a:xfrm>
        </p:grpSpPr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0033" y="5953146"/>
              <a:ext cx="7500991" cy="502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16 Rectángulo"/>
            <p:cNvSpPr/>
            <p:nvPr/>
          </p:nvSpPr>
          <p:spPr>
            <a:xfrm>
              <a:off x="6357950" y="6143644"/>
              <a:ext cx="857256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3135317"/>
            <a:ext cx="3371864" cy="2741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CuadroTexto"/>
          <p:cNvSpPr txBox="1"/>
          <p:nvPr/>
        </p:nvSpPr>
        <p:spPr>
          <a:xfrm>
            <a:off x="428596" y="1428736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CTOR ACELERACIÓN MEDIA</a:t>
            </a:r>
            <a:endParaRPr lang="es-E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ACELERACIÓN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4</a:t>
            </a:fld>
            <a:endParaRPr lang="es-E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6266" y="2383525"/>
            <a:ext cx="3786214" cy="2989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14 Grupo"/>
          <p:cNvGrpSpPr/>
          <p:nvPr/>
        </p:nvGrpSpPr>
        <p:grpSpPr>
          <a:xfrm>
            <a:off x="500034" y="1766372"/>
            <a:ext cx="8072494" cy="726524"/>
            <a:chOff x="500034" y="1500174"/>
            <a:chExt cx="8072494" cy="726524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0034" y="1500174"/>
              <a:ext cx="8072494" cy="726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13 Rectángulo"/>
            <p:cNvSpPr/>
            <p:nvPr/>
          </p:nvSpPr>
          <p:spPr>
            <a:xfrm>
              <a:off x="500034" y="1500174"/>
              <a:ext cx="2357454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055615"/>
            <a:ext cx="34480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6267" y="4146401"/>
            <a:ext cx="463867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5378346"/>
            <a:ext cx="8129402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3875" y="5929330"/>
            <a:ext cx="86201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15 CuadroTexto"/>
          <p:cNvSpPr txBox="1"/>
          <p:nvPr/>
        </p:nvSpPr>
        <p:spPr>
          <a:xfrm>
            <a:off x="428596" y="1428736"/>
            <a:ext cx="2199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CTOR ACELERACIÓN </a:t>
            </a:r>
            <a:endParaRPr lang="es-E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EL PROBLEMA FUNDAMENTAL DEL MOVIMIENTO DE LA PARTÍCULA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5</a:t>
            </a:fld>
            <a:endParaRPr lang="es-E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2654396"/>
            <a:ext cx="3929090" cy="3632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857364"/>
            <a:ext cx="53244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. DEFINICIÓN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6</a:t>
            </a:fld>
            <a:endParaRPr lang="es-E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00174"/>
            <a:ext cx="7841784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1560" y="2357430"/>
            <a:ext cx="3857652" cy="1252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4159531"/>
            <a:ext cx="8072494" cy="912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 descr="https://encrypted-tbn1.gstatic.com/images?q=tbn:ANd9GcRNCBlgOFPwjK6K8gQ9tlrpdtTsVqZ0t8_RvvZSV6BwlS0KTtJ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59526"/>
            <a:ext cx="3384376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. DEFINICIÓN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7</a:t>
            </a:fld>
            <a:endParaRPr lang="es-ES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2714620"/>
            <a:ext cx="3857652" cy="1252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2214554"/>
            <a:ext cx="457203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1571612"/>
            <a:ext cx="8159807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3000372"/>
            <a:ext cx="22574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3643313"/>
            <a:ext cx="3714776" cy="853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48" y="4786322"/>
            <a:ext cx="15811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15 Conector recto de flecha"/>
          <p:cNvCxnSpPr/>
          <p:nvPr/>
        </p:nvCxnSpPr>
        <p:spPr>
          <a:xfrm rot="5400000" flipH="1" flipV="1">
            <a:off x="1393009" y="3607595"/>
            <a:ext cx="2286016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 de flecha"/>
          <p:cNvCxnSpPr/>
          <p:nvPr/>
        </p:nvCxnSpPr>
        <p:spPr>
          <a:xfrm rot="5400000" flipH="1" flipV="1">
            <a:off x="1964513" y="3036091"/>
            <a:ext cx="2286016" cy="1500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43240" y="4643446"/>
            <a:ext cx="1357322" cy="44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4857784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. REPRESENTACION GRAFIC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8</a:t>
            </a:fld>
            <a:endParaRPr lang="es-E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939790"/>
            <a:ext cx="3643338" cy="2929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4942" y="2815208"/>
            <a:ext cx="17621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2" y="5246340"/>
            <a:ext cx="57531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9 CuadroTexto"/>
          <p:cNvSpPr txBox="1"/>
          <p:nvPr/>
        </p:nvSpPr>
        <p:spPr>
          <a:xfrm>
            <a:off x="428596" y="1428736"/>
            <a:ext cx="3135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</a:rPr>
              <a:t>ESPACIO/TIEMPO: x = f(t)</a:t>
            </a:r>
            <a:endParaRPr lang="es-E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4857784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. REPRESENTACION GRAFIC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9</a:t>
            </a:fld>
            <a:endParaRPr lang="es-E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149202"/>
            <a:ext cx="34194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3079998"/>
            <a:ext cx="17716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5049366"/>
            <a:ext cx="74295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10 CuadroTexto"/>
          <p:cNvSpPr txBox="1"/>
          <p:nvPr/>
        </p:nvSpPr>
        <p:spPr>
          <a:xfrm>
            <a:off x="467544" y="1428736"/>
            <a:ext cx="3135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</a:rPr>
              <a:t>VELOCIDAD/TIEMPO: </a:t>
            </a:r>
            <a:r>
              <a:rPr lang="es-ES" sz="1600" b="1" dirty="0">
                <a:solidFill>
                  <a:srgbClr val="C00000"/>
                </a:solidFill>
              </a:rPr>
              <a:t>v</a:t>
            </a:r>
            <a:r>
              <a:rPr lang="es-ES" sz="1600" b="1" dirty="0" smtClean="0">
                <a:solidFill>
                  <a:srgbClr val="C00000"/>
                </a:solidFill>
              </a:rPr>
              <a:t> = f(t)</a:t>
            </a:r>
            <a:endParaRPr lang="es-E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PARTÍCULA. MOVIMIENTOS ABSOLUTOS Y RELATIVOS 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</a:t>
            </a:fld>
            <a:endParaRPr lang="es-E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643049"/>
            <a:ext cx="7215238" cy="295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5" y="2214554"/>
            <a:ext cx="7633661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73" y="3284984"/>
            <a:ext cx="8034283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 descr="https://encrypted-tbn3.gstatic.com/images?q=tbn:ANd9GcRYL8U18tjvc36WFNKznS7H9ScaM3DNCszhrOJ15LwZzLTpLVbaC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94" y="4077072"/>
            <a:ext cx="2493822" cy="217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8 CuadroTexto"/>
          <p:cNvSpPr txBox="1"/>
          <p:nvPr/>
        </p:nvSpPr>
        <p:spPr>
          <a:xfrm>
            <a:off x="3707904" y="4437112"/>
            <a:ext cx="465025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b="1" u="sng" dirty="0" smtClean="0">
                <a:solidFill>
                  <a:srgbClr val="C00000"/>
                </a:solidFill>
              </a:rPr>
              <a:t>MOVIMIENTOS DE LA TIERRA</a:t>
            </a:r>
          </a:p>
          <a:p>
            <a:endParaRPr lang="es-ES" sz="1400" dirty="0"/>
          </a:p>
          <a:p>
            <a:r>
              <a:rPr lang="es-ES" sz="1400" dirty="0" smtClean="0"/>
              <a:t>VELOCIDAD ROTACIÓN: 500 m/</a:t>
            </a:r>
            <a:r>
              <a:rPr lang="es-ES" sz="1400" dirty="0" err="1" smtClean="0"/>
              <a:t>sg</a:t>
            </a:r>
            <a:endParaRPr lang="es-ES" sz="1400" dirty="0" smtClean="0"/>
          </a:p>
          <a:p>
            <a:endParaRPr lang="es-ES" sz="1400" dirty="0" smtClean="0"/>
          </a:p>
          <a:p>
            <a:r>
              <a:rPr lang="es-ES" sz="1400" dirty="0" smtClean="0"/>
              <a:t>VELOCIDAD TRASLACIÓN (SOL): 30 km/</a:t>
            </a:r>
            <a:r>
              <a:rPr lang="es-ES" sz="1400" dirty="0" err="1" smtClean="0"/>
              <a:t>sg</a:t>
            </a:r>
            <a:endParaRPr lang="es-ES" sz="1400" dirty="0" smtClean="0"/>
          </a:p>
          <a:p>
            <a:endParaRPr lang="es-ES" sz="1400" dirty="0" smtClean="0"/>
          </a:p>
          <a:p>
            <a:r>
              <a:rPr lang="es-ES" sz="1400" dirty="0" smtClean="0"/>
              <a:t>VELOCIDAD TRASLACIÓN (VIA LÁCTEA): 250 km/</a:t>
            </a:r>
            <a:r>
              <a:rPr lang="es-ES" sz="1400" dirty="0" err="1" smtClean="0"/>
              <a:t>sg</a:t>
            </a:r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4857784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. REPRESENTACION GRAFIC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0</a:t>
            </a:fld>
            <a:endParaRPr lang="es-E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287885"/>
            <a:ext cx="34671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10 Grupo"/>
          <p:cNvGrpSpPr/>
          <p:nvPr/>
        </p:nvGrpSpPr>
        <p:grpSpPr>
          <a:xfrm>
            <a:off x="4071934" y="3209925"/>
            <a:ext cx="4162441" cy="219075"/>
            <a:chOff x="4071934" y="1785926"/>
            <a:chExt cx="4162441" cy="219075"/>
          </a:xfrm>
        </p:grpSpPr>
        <p:pic>
          <p:nvPicPr>
            <p:cNvPr id="1945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071934" y="1785926"/>
              <a:ext cx="2228850" cy="200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357950" y="1785926"/>
              <a:ext cx="1876425" cy="219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71934" y="3526532"/>
            <a:ext cx="3952875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11 CuadroTexto"/>
          <p:cNvSpPr txBox="1"/>
          <p:nvPr/>
        </p:nvSpPr>
        <p:spPr>
          <a:xfrm>
            <a:off x="467544" y="1428736"/>
            <a:ext cx="31352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>
                <a:solidFill>
                  <a:srgbClr val="C00000"/>
                </a:solidFill>
              </a:rPr>
              <a:t>ACELERACIÓN/TIEMPO: a = f(t)</a:t>
            </a:r>
            <a:endParaRPr lang="es-E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4857784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. REPRESENTACION GRAFIC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1</a:t>
            </a:fld>
            <a:endParaRPr lang="es-E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3262030"/>
            <a:ext cx="3857652" cy="302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571612"/>
            <a:ext cx="8215370" cy="810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643182"/>
            <a:ext cx="363951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3429000"/>
            <a:ext cx="4933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224" y="4500570"/>
            <a:ext cx="329001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11 Rectángulo"/>
          <p:cNvSpPr/>
          <p:nvPr/>
        </p:nvSpPr>
        <p:spPr>
          <a:xfrm>
            <a:off x="2357422" y="1857364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4857784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Y UNIFORME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2</a:t>
            </a:fld>
            <a:endParaRPr lang="es-E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1612"/>
            <a:ext cx="80459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214554"/>
            <a:ext cx="7929618" cy="25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643182"/>
            <a:ext cx="61531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3205163"/>
            <a:ext cx="3285223" cy="509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57554" y="3759680"/>
            <a:ext cx="2643206" cy="526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2910" y="4643446"/>
            <a:ext cx="24003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428992" y="4643446"/>
            <a:ext cx="30956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3" name="22 Grupo"/>
          <p:cNvGrpSpPr/>
          <p:nvPr/>
        </p:nvGrpSpPr>
        <p:grpSpPr>
          <a:xfrm>
            <a:off x="2428860" y="5613061"/>
            <a:ext cx="4357718" cy="530583"/>
            <a:chOff x="571472" y="5357826"/>
            <a:chExt cx="4357718" cy="530583"/>
          </a:xfrm>
        </p:grpSpPr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500298" y="5357826"/>
              <a:ext cx="2428892" cy="5305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514" name="Picture 1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71472" y="5357826"/>
              <a:ext cx="1581290" cy="500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4857784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Y UNIFORME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3</a:t>
            </a:fld>
            <a:endParaRPr lang="es-E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32" y="928670"/>
            <a:ext cx="3276600" cy="561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12 Grupo"/>
          <p:cNvGrpSpPr/>
          <p:nvPr/>
        </p:nvGrpSpPr>
        <p:grpSpPr>
          <a:xfrm>
            <a:off x="500034" y="1571612"/>
            <a:ext cx="2991528" cy="1643074"/>
            <a:chOff x="500034" y="1571612"/>
            <a:chExt cx="2991528" cy="1643074"/>
          </a:xfrm>
        </p:grpSpPr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0034" y="1571612"/>
              <a:ext cx="2991528" cy="1643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11 Rectángulo"/>
            <p:cNvSpPr/>
            <p:nvPr/>
          </p:nvSpPr>
          <p:spPr>
            <a:xfrm>
              <a:off x="500034" y="1571612"/>
              <a:ext cx="928694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3571876"/>
            <a:ext cx="790575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71604" y="3571876"/>
            <a:ext cx="5524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28860" y="3571876"/>
            <a:ext cx="65722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2910" y="3929066"/>
            <a:ext cx="19431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857488" y="3857628"/>
            <a:ext cx="21907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UNIFORMEMENTE ACELERAD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4</a:t>
            </a:fld>
            <a:endParaRPr lang="es-E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00174"/>
            <a:ext cx="6495363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3" y="2000240"/>
            <a:ext cx="3029385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868" y="2000240"/>
            <a:ext cx="511098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3000371"/>
            <a:ext cx="8001056" cy="53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3857628"/>
            <a:ext cx="605574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4786322"/>
            <a:ext cx="35242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00562" y="4786321"/>
            <a:ext cx="1571636" cy="3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2910" y="5357826"/>
            <a:ext cx="6500858" cy="775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UNIFORMEMENTE ACELERAD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5</a:t>
            </a:fld>
            <a:endParaRPr lang="es-E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1612"/>
            <a:ext cx="8261429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12 Rectángulo"/>
          <p:cNvSpPr/>
          <p:nvPr/>
        </p:nvSpPr>
        <p:spPr>
          <a:xfrm>
            <a:off x="428596" y="2071678"/>
            <a:ext cx="492922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13 Rectángulo"/>
          <p:cNvSpPr/>
          <p:nvPr/>
        </p:nvSpPr>
        <p:spPr>
          <a:xfrm>
            <a:off x="8286776" y="1857364"/>
            <a:ext cx="357190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285992"/>
            <a:ext cx="34480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00496" y="2500306"/>
            <a:ext cx="45053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14414" y="3709994"/>
            <a:ext cx="6499000" cy="79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UNIFORMEMENTE ACELERAD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6</a:t>
            </a:fld>
            <a:endParaRPr lang="es-ES"/>
          </a:p>
        </p:txBody>
      </p:sp>
      <p:grpSp>
        <p:nvGrpSpPr>
          <p:cNvPr id="20" name="19 Grupo"/>
          <p:cNvGrpSpPr/>
          <p:nvPr/>
        </p:nvGrpSpPr>
        <p:grpSpPr>
          <a:xfrm>
            <a:off x="428596" y="1643050"/>
            <a:ext cx="3352800" cy="3000375"/>
            <a:chOff x="428596" y="1643050"/>
            <a:chExt cx="3352800" cy="300037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28596" y="1643050"/>
              <a:ext cx="3352800" cy="300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17 Rectángulo"/>
            <p:cNvSpPr/>
            <p:nvPr/>
          </p:nvSpPr>
          <p:spPr>
            <a:xfrm>
              <a:off x="1928794" y="3357562"/>
              <a:ext cx="1000132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" name="18 Rectángulo"/>
            <p:cNvSpPr/>
            <p:nvPr/>
          </p:nvSpPr>
          <p:spPr>
            <a:xfrm>
              <a:off x="3143240" y="3143248"/>
              <a:ext cx="500066" cy="6429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1736" y="3000372"/>
            <a:ext cx="2352895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6" name="25 Grupo"/>
          <p:cNvGrpSpPr/>
          <p:nvPr/>
        </p:nvGrpSpPr>
        <p:grpSpPr>
          <a:xfrm>
            <a:off x="4572000" y="1643050"/>
            <a:ext cx="3390900" cy="571504"/>
            <a:chOff x="4572000" y="3714752"/>
            <a:chExt cx="3390900" cy="571504"/>
          </a:xfrm>
        </p:grpSpPr>
        <p:pic>
          <p:nvPicPr>
            <p:cNvPr id="25607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72000" y="3714752"/>
              <a:ext cx="3390900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23 Rectángulo"/>
            <p:cNvSpPr/>
            <p:nvPr/>
          </p:nvSpPr>
          <p:spPr>
            <a:xfrm>
              <a:off x="4643438" y="3786190"/>
              <a:ext cx="1000132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5" name="24 Rectángulo"/>
            <p:cNvSpPr/>
            <p:nvPr/>
          </p:nvSpPr>
          <p:spPr>
            <a:xfrm>
              <a:off x="5786446" y="4000504"/>
              <a:ext cx="2143140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UNIFORMEMENTE ACELERAD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7</a:t>
            </a:fld>
            <a:endParaRPr lang="es-ES"/>
          </a:p>
        </p:txBody>
      </p:sp>
      <p:grpSp>
        <p:nvGrpSpPr>
          <p:cNvPr id="21" name="20 Grupo"/>
          <p:cNvGrpSpPr/>
          <p:nvPr/>
        </p:nvGrpSpPr>
        <p:grpSpPr>
          <a:xfrm>
            <a:off x="428596" y="1571612"/>
            <a:ext cx="3333750" cy="3219450"/>
            <a:chOff x="428596" y="1571612"/>
            <a:chExt cx="3333750" cy="3219450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28596" y="1571612"/>
              <a:ext cx="3333750" cy="3219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19 Rectángulo"/>
            <p:cNvSpPr/>
            <p:nvPr/>
          </p:nvSpPr>
          <p:spPr>
            <a:xfrm rot="19866198">
              <a:off x="1490338" y="2578185"/>
              <a:ext cx="928694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940286">
            <a:off x="1515515" y="2376421"/>
            <a:ext cx="1425846" cy="30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6" name="25 Grupo"/>
          <p:cNvGrpSpPr/>
          <p:nvPr/>
        </p:nvGrpSpPr>
        <p:grpSpPr>
          <a:xfrm>
            <a:off x="4500562" y="1714488"/>
            <a:ext cx="3357586" cy="1285884"/>
            <a:chOff x="4500562" y="1714488"/>
            <a:chExt cx="3357586" cy="1285884"/>
          </a:xfrm>
        </p:grpSpPr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00562" y="1714488"/>
              <a:ext cx="3305175" cy="1276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2" name="21 Rectángulo"/>
            <p:cNvSpPr/>
            <p:nvPr/>
          </p:nvSpPr>
          <p:spPr>
            <a:xfrm>
              <a:off x="4500562" y="1714488"/>
              <a:ext cx="1071570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3" name="22 Rectángulo"/>
            <p:cNvSpPr/>
            <p:nvPr/>
          </p:nvSpPr>
          <p:spPr>
            <a:xfrm>
              <a:off x="5500694" y="2714620"/>
              <a:ext cx="2357454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CTILÍNEO UNIFORMEMENTE ACELERAD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8</a:t>
            </a:fld>
            <a:endParaRPr lang="es-ES"/>
          </a:p>
        </p:txBody>
      </p:sp>
      <p:grpSp>
        <p:nvGrpSpPr>
          <p:cNvPr id="17" name="16 Grupo"/>
          <p:cNvGrpSpPr/>
          <p:nvPr/>
        </p:nvGrpSpPr>
        <p:grpSpPr>
          <a:xfrm>
            <a:off x="357182" y="1428736"/>
            <a:ext cx="3429000" cy="3095625"/>
            <a:chOff x="357182" y="1428736"/>
            <a:chExt cx="3429000" cy="3095625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7182" y="1428736"/>
              <a:ext cx="3429000" cy="309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15 Rectángulo"/>
            <p:cNvSpPr/>
            <p:nvPr/>
          </p:nvSpPr>
          <p:spPr>
            <a:xfrm>
              <a:off x="1643042" y="2928934"/>
              <a:ext cx="714380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4" y="2857495"/>
            <a:ext cx="785818" cy="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9124" y="1857364"/>
            <a:ext cx="33337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23 Rectángulo"/>
          <p:cNvSpPr/>
          <p:nvPr/>
        </p:nvSpPr>
        <p:spPr>
          <a:xfrm>
            <a:off x="4429124" y="1857364"/>
            <a:ext cx="100013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S DE CAÍDA DE LOS CUERPOS SOBRE LA TIERR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9</a:t>
            </a:fld>
            <a:endParaRPr lang="es-E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3073488"/>
            <a:ext cx="7715304" cy="1075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4355566"/>
            <a:ext cx="7858180" cy="729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5536" y="5656922"/>
            <a:ext cx="2428892" cy="724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94920" y="5872308"/>
            <a:ext cx="1885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81449" y="5596080"/>
            <a:ext cx="3090951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 descr="Resultado de imagen de caída de cuerpo sobre la tierr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06" y="1379388"/>
            <a:ext cx="2695575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331640" y="4653136"/>
            <a:ext cx="688369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357158" y="4869160"/>
            <a:ext cx="90247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5004049" y="5425479"/>
            <a:ext cx="12961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Sustituyendo v</a:t>
            </a:r>
            <a:endParaRPr lang="es-ES" sz="1400" dirty="0"/>
          </a:p>
        </p:txBody>
      </p:sp>
      <p:sp>
        <p:nvSpPr>
          <p:cNvPr id="16" name="15 CuadroTexto"/>
          <p:cNvSpPr txBox="1"/>
          <p:nvPr/>
        </p:nvSpPr>
        <p:spPr>
          <a:xfrm>
            <a:off x="6804249" y="5517232"/>
            <a:ext cx="12961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Despejando t</a:t>
            </a:r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TRAYECTORI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</a:t>
            </a:fld>
            <a:endParaRPr lang="es-E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500173"/>
            <a:ext cx="6643734" cy="292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86445" y="2000240"/>
            <a:ext cx="317619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071678"/>
            <a:ext cx="5076825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9047" y="2500306"/>
            <a:ext cx="27908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35896" y="2500306"/>
            <a:ext cx="40005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1560" y="2928934"/>
            <a:ext cx="2524125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03648" y="3228975"/>
            <a:ext cx="19145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1560" y="3619503"/>
            <a:ext cx="15811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00717" y="3852868"/>
            <a:ext cx="1000132" cy="447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07083" y="3952602"/>
            <a:ext cx="42576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11560" y="5016599"/>
            <a:ext cx="31242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923928" y="4714081"/>
            <a:ext cx="9429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148064" y="5135091"/>
            <a:ext cx="34956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S DE CAÍDA DE LOS CUERPOS SOBRE LA TIERR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0</a:t>
            </a:fld>
            <a:endParaRPr lang="es-E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86710" y="1214422"/>
            <a:ext cx="1066800" cy="451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1643049"/>
            <a:ext cx="6000792" cy="1370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3357562"/>
            <a:ext cx="6286544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S DE CAÍDA DE LOS CUERPOS SOBRE LA TIERR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1</a:t>
            </a:fld>
            <a:endParaRPr lang="es-E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15140" y="1214422"/>
            <a:ext cx="1726282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643050"/>
            <a:ext cx="606937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3" y="3071810"/>
            <a:ext cx="567932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S DE CAÍDA DE LOS CUERPOS SOBRE LA TIERR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2</a:t>
            </a:fld>
            <a:endParaRPr lang="es-E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03436" y="1643050"/>
            <a:ext cx="1726282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14 Grupo"/>
          <p:cNvGrpSpPr/>
          <p:nvPr/>
        </p:nvGrpSpPr>
        <p:grpSpPr>
          <a:xfrm>
            <a:off x="214282" y="1571612"/>
            <a:ext cx="7858180" cy="791682"/>
            <a:chOff x="214282" y="1571612"/>
            <a:chExt cx="7858180" cy="791682"/>
          </a:xfrm>
        </p:grpSpPr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4282" y="1571612"/>
              <a:ext cx="7858180" cy="79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11 Rectángulo"/>
            <p:cNvSpPr/>
            <p:nvPr/>
          </p:nvSpPr>
          <p:spPr>
            <a:xfrm>
              <a:off x="4857752" y="1857364"/>
              <a:ext cx="3214710" cy="4286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13 Rectángulo"/>
            <p:cNvSpPr/>
            <p:nvPr/>
          </p:nvSpPr>
          <p:spPr>
            <a:xfrm>
              <a:off x="214282" y="2071678"/>
              <a:ext cx="4714908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429000"/>
            <a:ext cx="372498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2357430"/>
            <a:ext cx="30765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2786058"/>
            <a:ext cx="41910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29190" y="2643182"/>
            <a:ext cx="12096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34" y="4357694"/>
            <a:ext cx="50768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4" name="23 Grupo"/>
          <p:cNvGrpSpPr/>
          <p:nvPr/>
        </p:nvGrpSpPr>
        <p:grpSpPr>
          <a:xfrm>
            <a:off x="285720" y="5143512"/>
            <a:ext cx="7572428" cy="428628"/>
            <a:chOff x="285720" y="5143512"/>
            <a:chExt cx="7572428" cy="428628"/>
          </a:xfrm>
        </p:grpSpPr>
        <p:pic>
          <p:nvPicPr>
            <p:cNvPr id="31753" name="Picture 9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85720" y="5143512"/>
              <a:ext cx="7562850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22 Rectángulo"/>
            <p:cNvSpPr/>
            <p:nvPr/>
          </p:nvSpPr>
          <p:spPr>
            <a:xfrm>
              <a:off x="6215074" y="5357826"/>
              <a:ext cx="1643074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7" name="26 Grupo"/>
          <p:cNvGrpSpPr/>
          <p:nvPr/>
        </p:nvGrpSpPr>
        <p:grpSpPr>
          <a:xfrm>
            <a:off x="428596" y="5929330"/>
            <a:ext cx="7643866" cy="428628"/>
            <a:chOff x="428596" y="5929330"/>
            <a:chExt cx="7643866" cy="428628"/>
          </a:xfrm>
        </p:grpSpPr>
        <p:pic>
          <p:nvPicPr>
            <p:cNvPr id="31754" name="Picture 1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1987" y="5948383"/>
              <a:ext cx="7610475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6" name="25 Rectángulo"/>
            <p:cNvSpPr/>
            <p:nvPr/>
          </p:nvSpPr>
          <p:spPr>
            <a:xfrm>
              <a:off x="428596" y="5929330"/>
              <a:ext cx="1071570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S DE CAÍDA DE LOS CUERPOS SOBRE LA TIERR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3889" y="1571612"/>
            <a:ext cx="8316663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2826" y="2857496"/>
            <a:ext cx="5763818" cy="94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9114" y="4152913"/>
            <a:ext cx="8479988" cy="15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4</a:t>
            </a:fld>
            <a:endParaRPr lang="es-ES"/>
          </a:p>
        </p:txBody>
      </p:sp>
      <p:pic>
        <p:nvPicPr>
          <p:cNvPr id="3074" name="Picture 2" descr="https://encrypted-tbn0.gstatic.com/images?q=tbn:ANd9GcSqY8sgL1nZsFrYBO59W1M4H4klxK89_4PBIoxt2Nn-eA4hIHU7GEbMSOVv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6" y="1628800"/>
            <a:ext cx="3207300" cy="2371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Resultado de imagen de movimiento circular ejemplos cotidiano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077072"/>
            <a:ext cx="2871192" cy="2440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Resultado de imagen de movimiento circular ejemplos cotidiano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628800"/>
            <a:ext cx="2465065" cy="2543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518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5</a:t>
            </a:fld>
            <a:endParaRPr lang="es-E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1738305"/>
            <a:ext cx="3714776" cy="3940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8" y="5810271"/>
            <a:ext cx="22288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5" y="1428736"/>
            <a:ext cx="7831721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2000240"/>
            <a:ext cx="29813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2" y="2428868"/>
            <a:ext cx="11049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3000372"/>
            <a:ext cx="21526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929066"/>
            <a:ext cx="2581275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472" y="4857760"/>
            <a:ext cx="15811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472" y="5429264"/>
            <a:ext cx="43529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6</a:t>
            </a:fld>
            <a:endParaRPr lang="es-E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4" y="2857496"/>
            <a:ext cx="3743713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5" y="1571612"/>
            <a:ext cx="3449435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16 Grupo"/>
          <p:cNvGrpSpPr/>
          <p:nvPr/>
        </p:nvGrpSpPr>
        <p:grpSpPr>
          <a:xfrm>
            <a:off x="428596" y="2000240"/>
            <a:ext cx="7629525" cy="928694"/>
            <a:chOff x="428596" y="2000240"/>
            <a:chExt cx="7629525" cy="928694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28596" y="2000240"/>
              <a:ext cx="7629525" cy="866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14 Rectángulo"/>
            <p:cNvSpPr/>
            <p:nvPr/>
          </p:nvSpPr>
          <p:spPr>
            <a:xfrm>
              <a:off x="428596" y="2000240"/>
              <a:ext cx="928694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" name="15 Rectángulo"/>
            <p:cNvSpPr/>
            <p:nvPr/>
          </p:nvSpPr>
          <p:spPr>
            <a:xfrm>
              <a:off x="1714480" y="2643182"/>
              <a:ext cx="1357322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3143248"/>
            <a:ext cx="418122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6006" y="5370165"/>
            <a:ext cx="10096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0186" y="5589240"/>
            <a:ext cx="51149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9552" y="4635227"/>
            <a:ext cx="1438275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7</a:t>
            </a:fld>
            <a:endParaRPr lang="es-ES"/>
          </a:p>
        </p:txBody>
      </p:sp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1" y="1643050"/>
            <a:ext cx="952507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61765" y="1643050"/>
            <a:ext cx="5110565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3504" y="3000372"/>
            <a:ext cx="3743713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0" y="2786058"/>
            <a:ext cx="8358246" cy="59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00232" y="3857628"/>
            <a:ext cx="1428760" cy="47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66" y="2171125"/>
            <a:ext cx="995569" cy="420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1" y="2213989"/>
            <a:ext cx="971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21" y="2242564"/>
            <a:ext cx="7524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7 Conector recto de flecha"/>
          <p:cNvCxnSpPr>
            <a:endCxn id="3074" idx="1"/>
          </p:cNvCxnSpPr>
          <p:nvPr/>
        </p:nvCxnSpPr>
        <p:spPr>
          <a:xfrm>
            <a:off x="2295496" y="2381300"/>
            <a:ext cx="70487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14366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8</a:t>
            </a:fld>
            <a:endParaRPr lang="es-E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3174" y="1714488"/>
            <a:ext cx="714380" cy="22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714488"/>
            <a:ext cx="18859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14744" y="1714488"/>
            <a:ext cx="37814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2285992"/>
            <a:ext cx="1714512" cy="646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15 Conector recto"/>
          <p:cNvCxnSpPr/>
          <p:nvPr/>
        </p:nvCxnSpPr>
        <p:spPr>
          <a:xfrm rot="16200000" flipH="1" flipV="1">
            <a:off x="943748" y="2556658"/>
            <a:ext cx="785818" cy="24448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00364" y="2428868"/>
            <a:ext cx="9715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3286124"/>
            <a:ext cx="10858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57356" y="3357562"/>
            <a:ext cx="7620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928926" y="3381376"/>
            <a:ext cx="15240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85918" y="3857628"/>
            <a:ext cx="4342494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85786" y="4643446"/>
            <a:ext cx="76295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52" name="Picture 1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43240" y="5357826"/>
            <a:ext cx="26193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IRCULO OSCULADOR, RADIO DE CURVATURA, CENTRO DE CURVATURA Y PLANO OSCULADOR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9</a:t>
            </a:fld>
            <a:endParaRPr lang="es-E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1838325"/>
            <a:ext cx="590550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10 Grupo"/>
          <p:cNvGrpSpPr/>
          <p:nvPr/>
        </p:nvGrpSpPr>
        <p:grpSpPr>
          <a:xfrm>
            <a:off x="2500298" y="4357694"/>
            <a:ext cx="5943603" cy="1571636"/>
            <a:chOff x="2928926" y="4357694"/>
            <a:chExt cx="5514975" cy="1381125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28926" y="4357694"/>
              <a:ext cx="5514975" cy="138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9 Rectángulo"/>
            <p:cNvSpPr/>
            <p:nvPr/>
          </p:nvSpPr>
          <p:spPr>
            <a:xfrm>
              <a:off x="2928926" y="4572008"/>
              <a:ext cx="857256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TRAYECTORI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</a:t>
            </a:fld>
            <a:endParaRPr lang="es-E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0303" y="2513416"/>
            <a:ext cx="317619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1840" y="2529403"/>
            <a:ext cx="3071834" cy="23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3286124"/>
            <a:ext cx="22098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9552" y="3786190"/>
            <a:ext cx="31718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9552" y="4286256"/>
            <a:ext cx="518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61459" y="4286256"/>
            <a:ext cx="4667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2910" y="4822676"/>
            <a:ext cx="93345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09728" y="4781561"/>
            <a:ext cx="33909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28926" y="5214950"/>
            <a:ext cx="2214578" cy="481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71472" y="5748357"/>
            <a:ext cx="6985139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01" y="2295522"/>
            <a:ext cx="13811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10" y="1357298"/>
            <a:ext cx="84486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683568" y="3948484"/>
            <a:ext cx="72008" cy="128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20 Rectángulo"/>
          <p:cNvSpPr/>
          <p:nvPr/>
        </p:nvSpPr>
        <p:spPr>
          <a:xfrm>
            <a:off x="2202359" y="4398546"/>
            <a:ext cx="72008" cy="128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Forma libre"/>
          <p:cNvSpPr/>
          <p:nvPr/>
        </p:nvSpPr>
        <p:spPr>
          <a:xfrm>
            <a:off x="4662488" y="4708611"/>
            <a:ext cx="338137" cy="96752"/>
          </a:xfrm>
          <a:custGeom>
            <a:avLst/>
            <a:gdLst>
              <a:gd name="connsiteX0" fmla="*/ 0 w 338137"/>
              <a:gd name="connsiteY0" fmla="*/ 96752 h 96752"/>
              <a:gd name="connsiteX1" fmla="*/ 47625 w 338137"/>
              <a:gd name="connsiteY1" fmla="*/ 34839 h 96752"/>
              <a:gd name="connsiteX2" fmla="*/ 76200 w 338137"/>
              <a:gd name="connsiteY2" fmla="*/ 20552 h 96752"/>
              <a:gd name="connsiteX3" fmla="*/ 119062 w 338137"/>
              <a:gd name="connsiteY3" fmla="*/ 11027 h 96752"/>
              <a:gd name="connsiteX4" fmla="*/ 142875 w 338137"/>
              <a:gd name="connsiteY4" fmla="*/ 1502 h 96752"/>
              <a:gd name="connsiteX5" fmla="*/ 185737 w 338137"/>
              <a:gd name="connsiteY5" fmla="*/ 1502 h 96752"/>
              <a:gd name="connsiteX6" fmla="*/ 223837 w 338137"/>
              <a:gd name="connsiteY6" fmla="*/ 15789 h 96752"/>
              <a:gd name="connsiteX7" fmla="*/ 247650 w 338137"/>
              <a:gd name="connsiteY7" fmla="*/ 25314 h 96752"/>
              <a:gd name="connsiteX8" fmla="*/ 271462 w 338137"/>
              <a:gd name="connsiteY8" fmla="*/ 30077 h 96752"/>
              <a:gd name="connsiteX9" fmla="*/ 300037 w 338137"/>
              <a:gd name="connsiteY9" fmla="*/ 49127 h 96752"/>
              <a:gd name="connsiteX10" fmla="*/ 328612 w 338137"/>
              <a:gd name="connsiteY10" fmla="*/ 63414 h 96752"/>
              <a:gd name="connsiteX11" fmla="*/ 338137 w 338137"/>
              <a:gd name="connsiteY11" fmla="*/ 77702 h 96752"/>
              <a:gd name="connsiteX12" fmla="*/ 338137 w 338137"/>
              <a:gd name="connsiteY12" fmla="*/ 77702 h 96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38137" h="96752">
                <a:moveTo>
                  <a:pt x="0" y="96752"/>
                </a:moveTo>
                <a:cubicBezTo>
                  <a:pt x="17462" y="72145"/>
                  <a:pt x="34925" y="47539"/>
                  <a:pt x="47625" y="34839"/>
                </a:cubicBezTo>
                <a:cubicBezTo>
                  <a:pt x="60325" y="22139"/>
                  <a:pt x="64294" y="24521"/>
                  <a:pt x="76200" y="20552"/>
                </a:cubicBezTo>
                <a:cubicBezTo>
                  <a:pt x="88106" y="16583"/>
                  <a:pt x="107949" y="14202"/>
                  <a:pt x="119062" y="11027"/>
                </a:cubicBezTo>
                <a:cubicBezTo>
                  <a:pt x="130175" y="7852"/>
                  <a:pt x="131763" y="3089"/>
                  <a:pt x="142875" y="1502"/>
                </a:cubicBezTo>
                <a:cubicBezTo>
                  <a:pt x="153987" y="-85"/>
                  <a:pt x="172243" y="-879"/>
                  <a:pt x="185737" y="1502"/>
                </a:cubicBezTo>
                <a:cubicBezTo>
                  <a:pt x="199231" y="3883"/>
                  <a:pt x="213518" y="11820"/>
                  <a:pt x="223837" y="15789"/>
                </a:cubicBezTo>
                <a:cubicBezTo>
                  <a:pt x="234156" y="19758"/>
                  <a:pt x="239713" y="22933"/>
                  <a:pt x="247650" y="25314"/>
                </a:cubicBezTo>
                <a:cubicBezTo>
                  <a:pt x="255587" y="27695"/>
                  <a:pt x="262731" y="26108"/>
                  <a:pt x="271462" y="30077"/>
                </a:cubicBezTo>
                <a:cubicBezTo>
                  <a:pt x="280193" y="34046"/>
                  <a:pt x="290512" y="43571"/>
                  <a:pt x="300037" y="49127"/>
                </a:cubicBezTo>
                <a:cubicBezTo>
                  <a:pt x="309562" y="54683"/>
                  <a:pt x="322262" y="58652"/>
                  <a:pt x="328612" y="63414"/>
                </a:cubicBezTo>
                <a:cubicBezTo>
                  <a:pt x="334962" y="68176"/>
                  <a:pt x="338137" y="77702"/>
                  <a:pt x="338137" y="77702"/>
                </a:cubicBezTo>
                <a:lnTo>
                  <a:pt x="338137" y="77702"/>
                </a:lnTo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72141" y="3338534"/>
            <a:ext cx="3171825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14 Grupo"/>
          <p:cNvGrpSpPr/>
          <p:nvPr/>
        </p:nvGrpSpPr>
        <p:grpSpPr>
          <a:xfrm>
            <a:off x="500034" y="2500306"/>
            <a:ext cx="7715304" cy="1000132"/>
            <a:chOff x="500034" y="2500306"/>
            <a:chExt cx="7715304" cy="1000132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0034" y="2571744"/>
              <a:ext cx="7572375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12 Rectángulo"/>
            <p:cNvSpPr/>
            <p:nvPr/>
          </p:nvSpPr>
          <p:spPr>
            <a:xfrm>
              <a:off x="7358082" y="3071810"/>
              <a:ext cx="857256" cy="4286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13 Rectángulo"/>
            <p:cNvSpPr/>
            <p:nvPr/>
          </p:nvSpPr>
          <p:spPr>
            <a:xfrm>
              <a:off x="714348" y="2500306"/>
              <a:ext cx="1143008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0</a:t>
            </a:fld>
            <a:endParaRPr lang="es-ES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4214818"/>
            <a:ext cx="3786214" cy="66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17 Grupo"/>
          <p:cNvGrpSpPr/>
          <p:nvPr/>
        </p:nvGrpSpPr>
        <p:grpSpPr>
          <a:xfrm>
            <a:off x="461987" y="1500174"/>
            <a:ext cx="7610475" cy="885825"/>
            <a:chOff x="461987" y="1500174"/>
            <a:chExt cx="7610475" cy="885825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61987" y="1500174"/>
              <a:ext cx="7610475" cy="885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16 Rectángulo"/>
            <p:cNvSpPr/>
            <p:nvPr/>
          </p:nvSpPr>
          <p:spPr>
            <a:xfrm>
              <a:off x="5429256" y="1714488"/>
              <a:ext cx="714380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5000636"/>
            <a:ext cx="40481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48" y="5357826"/>
            <a:ext cx="5143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1</a:t>
            </a:fld>
            <a:endParaRPr lang="es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71612"/>
            <a:ext cx="7286676" cy="1409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552" y="3357562"/>
            <a:ext cx="39052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2488" y="5504829"/>
            <a:ext cx="226116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CuadroTexto"/>
          <p:cNvSpPr txBox="1"/>
          <p:nvPr/>
        </p:nvSpPr>
        <p:spPr>
          <a:xfrm>
            <a:off x="3059832" y="5271591"/>
            <a:ext cx="472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200" dirty="0" smtClean="0"/>
              <a:t>MIDE EN CADA INSTANTE, LA RAPIDEZ EN EL </a:t>
            </a:r>
            <a:r>
              <a:rPr lang="es-ES" sz="1200" b="1" u="sng" dirty="0" smtClean="0"/>
              <a:t>CAMBIO DEL MÓDULO</a:t>
            </a:r>
            <a:r>
              <a:rPr lang="es-ES" sz="1200" dirty="0" smtClean="0"/>
              <a:t> DE LA VELOCIDAD. </a:t>
            </a:r>
            <a:endParaRPr lang="es-ES" sz="1200" dirty="0"/>
          </a:p>
        </p:txBody>
      </p:sp>
      <p:cxnSp>
        <p:nvCxnSpPr>
          <p:cNvPr id="8" name="7 Conector recto de flecha"/>
          <p:cNvCxnSpPr/>
          <p:nvPr/>
        </p:nvCxnSpPr>
        <p:spPr>
          <a:xfrm>
            <a:off x="3347864" y="4293096"/>
            <a:ext cx="180020" cy="9064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Elipse"/>
          <p:cNvSpPr/>
          <p:nvPr/>
        </p:nvSpPr>
        <p:spPr>
          <a:xfrm>
            <a:off x="2951820" y="3357562"/>
            <a:ext cx="612068" cy="1400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Elipse"/>
          <p:cNvSpPr/>
          <p:nvPr/>
        </p:nvSpPr>
        <p:spPr>
          <a:xfrm>
            <a:off x="3779912" y="3356992"/>
            <a:ext cx="612068" cy="1400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6" name="15 Conector recto de flecha"/>
          <p:cNvCxnSpPr/>
          <p:nvPr/>
        </p:nvCxnSpPr>
        <p:spPr>
          <a:xfrm>
            <a:off x="4211960" y="4093443"/>
            <a:ext cx="360040" cy="4532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CuadroTexto"/>
          <p:cNvSpPr txBox="1"/>
          <p:nvPr/>
        </p:nvSpPr>
        <p:spPr>
          <a:xfrm>
            <a:off x="4165602" y="4581128"/>
            <a:ext cx="4726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200" dirty="0" smtClean="0"/>
              <a:t>MIDE EN CADA INSTANTE, LOS </a:t>
            </a:r>
            <a:r>
              <a:rPr lang="es-ES" sz="1200" b="1" u="sng" dirty="0" smtClean="0"/>
              <a:t>CAMBIOS DE DIRECCIÓN </a:t>
            </a:r>
            <a:r>
              <a:rPr lang="es-ES" sz="1200" dirty="0" smtClean="0"/>
              <a:t>DEL VECTOR VELOCIDAD. </a:t>
            </a:r>
            <a:endParaRPr lang="es-ES" sz="1200" dirty="0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2</a:t>
            </a:fld>
            <a:endParaRPr lang="es-E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450" y="1428736"/>
            <a:ext cx="554355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648" y="1643050"/>
            <a:ext cx="791313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143116"/>
            <a:ext cx="2214578" cy="221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1472" y="2500306"/>
            <a:ext cx="59055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43042" y="2500306"/>
            <a:ext cx="981075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2857496"/>
            <a:ext cx="40005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286124"/>
            <a:ext cx="11811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214546" y="5072074"/>
            <a:ext cx="3524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0" name="29 Grupo"/>
          <p:cNvGrpSpPr/>
          <p:nvPr/>
        </p:nvGrpSpPr>
        <p:grpSpPr>
          <a:xfrm>
            <a:off x="571472" y="3786190"/>
            <a:ext cx="3581400" cy="2057413"/>
            <a:chOff x="571472" y="3786190"/>
            <a:chExt cx="3581400" cy="2057413"/>
          </a:xfrm>
        </p:grpSpPr>
        <p:pic>
          <p:nvPicPr>
            <p:cNvPr id="4106" name="Picture 10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571472" y="3786190"/>
              <a:ext cx="284797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7" name="Picture 11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571472" y="4143380"/>
              <a:ext cx="3486150" cy="190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8" name="Picture 12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571472" y="4429132"/>
              <a:ext cx="1514475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9" name="Picture 13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571472" y="4714884"/>
              <a:ext cx="358140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10" name="Picture 14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571472" y="5072074"/>
              <a:ext cx="1143000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11" name="Picture 15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785918" y="5072074"/>
              <a:ext cx="704850" cy="200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12" name="Picture 16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571472" y="5357826"/>
              <a:ext cx="3324225" cy="190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14" name="Picture 18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571472" y="5643578"/>
              <a:ext cx="1905000" cy="200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928794" y="6000768"/>
            <a:ext cx="1143008" cy="40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67" y="1650132"/>
            <a:ext cx="2762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6 Conector recto de flecha"/>
          <p:cNvCxnSpPr>
            <a:stCxn id="1026" idx="3"/>
            <a:endCxn id="4099" idx="1"/>
          </p:cNvCxnSpPr>
          <p:nvPr/>
        </p:nvCxnSpPr>
        <p:spPr>
          <a:xfrm>
            <a:off x="899592" y="1783482"/>
            <a:ext cx="504056" cy="24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3</a:t>
            </a:fld>
            <a:endParaRPr lang="es-E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0450" y="1428736"/>
            <a:ext cx="554355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714488"/>
            <a:ext cx="17811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5984" y="1785926"/>
            <a:ext cx="228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2071678"/>
            <a:ext cx="50006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2" y="2428868"/>
            <a:ext cx="25336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43240" y="2443157"/>
            <a:ext cx="195262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2928934"/>
            <a:ext cx="8477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71604" y="2928934"/>
            <a:ext cx="7810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472" y="3429000"/>
            <a:ext cx="1428760" cy="771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54" y="4581128"/>
            <a:ext cx="14001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61" y="5085184"/>
            <a:ext cx="5238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496" y="5128046"/>
            <a:ext cx="4762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230341"/>
            <a:ext cx="13335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295" y="5085184"/>
            <a:ext cx="676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4</a:t>
            </a:fld>
            <a:endParaRPr lang="es-E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928802"/>
            <a:ext cx="673417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5" y="3291013"/>
            <a:ext cx="7524771" cy="338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2057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5</a:t>
            </a:fld>
            <a:endParaRPr lang="es-E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643049"/>
            <a:ext cx="8215370" cy="82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2786058"/>
            <a:ext cx="322619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3173" y="3571876"/>
            <a:ext cx="2681673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71736" y="4429132"/>
            <a:ext cx="4818779" cy="872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6</a:t>
            </a:fld>
            <a:endParaRPr lang="es-E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643050"/>
            <a:ext cx="76771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794" y="2428868"/>
            <a:ext cx="40005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8662" y="3643314"/>
            <a:ext cx="27051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14744" y="3786190"/>
            <a:ext cx="18478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86446" y="3786190"/>
            <a:ext cx="53340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28662" y="4143380"/>
            <a:ext cx="31908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00100" y="4929198"/>
            <a:ext cx="458049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TANGENCIALES Y NORMALES DE LOS VECTORES VELOCIDAD Y ACELERACIÓN EN EL MOVIMIENTO CURVILINEO PLANO DE LA PARTÍCUL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7</a:t>
            </a:fld>
            <a:endParaRPr lang="es-E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714488"/>
            <a:ext cx="77343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2643182"/>
            <a:ext cx="601207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3857628"/>
            <a:ext cx="56483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4347" y="4572008"/>
            <a:ext cx="7015851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GENERALIZACIÓN AL ESPACIO TRIDIMENSIONAL DE LA DESCRIPCIÓN DEL MOVIMIENTO CURVILINEO PLANO PARA LAS COMPONENTES TANGENCIAL Y NORMAL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8</a:t>
            </a:fld>
            <a:endParaRPr lang="es-E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643050"/>
            <a:ext cx="7658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9 Rectángulo"/>
          <p:cNvSpPr/>
          <p:nvPr/>
        </p:nvSpPr>
        <p:spPr>
          <a:xfrm>
            <a:off x="1071538" y="1928802"/>
            <a:ext cx="7072362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2214554"/>
            <a:ext cx="31051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LASIFICACIÓN DE LOS MOVIMIENTOS DE LA PARTÍCULA ATENDIENDO A LOS  VALORES DE LAS COMPONENTES INTRÍNSECAS DEL VECTOR ACELERACIÓN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9</a:t>
            </a:fld>
            <a:endParaRPr lang="es-E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0569" y="1500174"/>
            <a:ext cx="8582025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DESPLAZAMIENT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2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</a:t>
            </a:fld>
            <a:endParaRPr lang="es-E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2032" y="2974996"/>
            <a:ext cx="4946472" cy="3262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428736"/>
            <a:ext cx="52482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1785926"/>
            <a:ext cx="962025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71604" y="1785926"/>
            <a:ext cx="200025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76409" y="1766875"/>
            <a:ext cx="41814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2276872"/>
            <a:ext cx="11715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34" y="2636912"/>
            <a:ext cx="147637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0034" y="3286124"/>
            <a:ext cx="27622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86116" y="3286124"/>
            <a:ext cx="219075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635896" y="3305174"/>
            <a:ext cx="18288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4077072"/>
            <a:ext cx="2989897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46" y="4606154"/>
            <a:ext cx="19907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DE LA VELOCIDAD Y LA ACELERACIÓN EN COORDENADAS POLARES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0</a:t>
            </a:fld>
            <a:endParaRPr lang="es-E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9081" y="1738327"/>
            <a:ext cx="51720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571611"/>
            <a:ext cx="1428760" cy="25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000240"/>
            <a:ext cx="9906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2571744"/>
            <a:ext cx="3343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3286124"/>
            <a:ext cx="18478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4071942"/>
            <a:ext cx="42767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34" y="4572008"/>
            <a:ext cx="18573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MOVIMIENTO CURVILINEO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OMPONENTES DE LA VELOCIDAD Y LA ACELERACIÓN EN COORDENADAS POLARES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1</a:t>
            </a:fld>
            <a:endParaRPr lang="es-E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9081" y="1881203"/>
            <a:ext cx="51720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292" y="1576366"/>
            <a:ext cx="42005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1928802"/>
            <a:ext cx="389572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357290" y="5572140"/>
            <a:ext cx="464755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Rectángulo"/>
          <p:cNvSpPr/>
          <p:nvPr/>
        </p:nvSpPr>
        <p:spPr>
          <a:xfrm>
            <a:off x="3403124" y="1999146"/>
            <a:ext cx="45719" cy="72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bg1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3491880" y="1835532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.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857224" y="548680"/>
            <a:ext cx="7715304" cy="360040"/>
          </a:xfrm>
        </p:spPr>
        <p:txBody>
          <a:bodyPr>
            <a:no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ESTUDIO DE DIVERSOS MOVIMIENTOS CURVILINEOS SINGULARES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3714776" cy="428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 UNIFORME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2</a:t>
            </a:fld>
            <a:endParaRPr lang="es-E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428736"/>
            <a:ext cx="645555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500306"/>
            <a:ext cx="7643866" cy="5068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62175" y="3167063"/>
            <a:ext cx="4819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16 Grupo"/>
          <p:cNvGrpSpPr/>
          <p:nvPr/>
        </p:nvGrpSpPr>
        <p:grpSpPr>
          <a:xfrm>
            <a:off x="428596" y="3929066"/>
            <a:ext cx="8240749" cy="785818"/>
            <a:chOff x="428596" y="3929066"/>
            <a:chExt cx="8240749" cy="785818"/>
          </a:xfrm>
        </p:grpSpPr>
        <p:pic>
          <p:nvPicPr>
            <p:cNvPr id="14341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28596" y="3929066"/>
              <a:ext cx="8240749" cy="7858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15 Rectángulo"/>
            <p:cNvSpPr/>
            <p:nvPr/>
          </p:nvSpPr>
          <p:spPr>
            <a:xfrm>
              <a:off x="8215338" y="4500570"/>
              <a:ext cx="428628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00232" y="4786322"/>
            <a:ext cx="460057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14678" y="5572140"/>
            <a:ext cx="2000264" cy="735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 UNIFORME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3</a:t>
            </a:fld>
            <a:endParaRPr lang="es-ES"/>
          </a:p>
        </p:txBody>
      </p:sp>
      <p:sp>
        <p:nvSpPr>
          <p:cNvPr id="11" name="2 Subtítulo"/>
          <p:cNvSpPr>
            <a:spLocks noGrp="1"/>
          </p:cNvSpPr>
          <p:nvPr>
            <p:ph type="subTitle" idx="1"/>
          </p:nvPr>
        </p:nvSpPr>
        <p:spPr>
          <a:xfrm>
            <a:off x="857224" y="548680"/>
            <a:ext cx="7715304" cy="360040"/>
          </a:xfrm>
        </p:spPr>
        <p:txBody>
          <a:bodyPr>
            <a:no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ESTUDIO DE DIVERSOS MOVIMIENTOS CURVILINEOS SINGULARES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714488"/>
            <a:ext cx="69818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214686"/>
            <a:ext cx="76581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43174" y="2143116"/>
            <a:ext cx="26384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28860" y="4214818"/>
            <a:ext cx="38766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CIRCULAR UNIFORMEMENTE ACELERAD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4</a:t>
            </a:fld>
            <a:endParaRPr lang="es-ES"/>
          </a:p>
        </p:txBody>
      </p:sp>
      <p:sp>
        <p:nvSpPr>
          <p:cNvPr id="11" name="2 Subtítulo"/>
          <p:cNvSpPr>
            <a:spLocks noGrp="1"/>
          </p:cNvSpPr>
          <p:nvPr>
            <p:ph type="subTitle" idx="1"/>
          </p:nvPr>
        </p:nvSpPr>
        <p:spPr>
          <a:xfrm>
            <a:off x="857224" y="548680"/>
            <a:ext cx="7715304" cy="360040"/>
          </a:xfrm>
        </p:spPr>
        <p:txBody>
          <a:bodyPr>
            <a:no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ESTUDIO DE DIVERSOS MOVIMIENTOS CURVILINEOS SINGULARES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00174"/>
            <a:ext cx="7500990" cy="52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2357430"/>
            <a:ext cx="6286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2" y="2357430"/>
            <a:ext cx="11430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43042" y="2786057"/>
            <a:ext cx="2019300" cy="27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714744" y="2857496"/>
            <a:ext cx="196215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3357562"/>
            <a:ext cx="47053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034" y="4286256"/>
            <a:ext cx="46863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5</a:t>
            </a:fld>
            <a:endParaRPr lang="es-E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500174"/>
            <a:ext cx="8159641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6</a:t>
            </a:fld>
            <a:endParaRPr lang="es-E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70" y="1285860"/>
            <a:ext cx="3305175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643050"/>
            <a:ext cx="33242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14 Rectángulo"/>
          <p:cNvSpPr/>
          <p:nvPr/>
        </p:nvSpPr>
        <p:spPr>
          <a:xfrm>
            <a:off x="428596" y="1571612"/>
            <a:ext cx="1143008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2571744"/>
            <a:ext cx="57435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2910" y="4214818"/>
            <a:ext cx="8667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43108" y="4000504"/>
            <a:ext cx="23145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00232" y="5143512"/>
            <a:ext cx="2428892" cy="483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43042" y="5643578"/>
            <a:ext cx="35528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18 Abrir llave"/>
          <p:cNvSpPr/>
          <p:nvPr/>
        </p:nvSpPr>
        <p:spPr>
          <a:xfrm rot="16200000">
            <a:off x="1629839" y="3489832"/>
            <a:ext cx="383600" cy="178595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7</a:t>
            </a:fld>
            <a:endParaRPr lang="es-E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643050"/>
            <a:ext cx="2136928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433632"/>
            <a:ext cx="26193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2976" y="2719384"/>
            <a:ext cx="277177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2976" y="3005136"/>
            <a:ext cx="22193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43570" y="1071546"/>
            <a:ext cx="32670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8596" y="3619503"/>
            <a:ext cx="45339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00100" y="4619635"/>
            <a:ext cx="17907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1538" y="5243528"/>
            <a:ext cx="2381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15 Flecha derecha"/>
          <p:cNvSpPr/>
          <p:nvPr/>
        </p:nvSpPr>
        <p:spPr>
          <a:xfrm>
            <a:off x="1071538" y="5500702"/>
            <a:ext cx="928694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1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8</a:t>
            </a:fld>
            <a:endParaRPr lang="es-ES"/>
          </a:p>
        </p:txBody>
      </p:sp>
      <p:sp>
        <p:nvSpPr>
          <p:cNvPr id="15" name="14 Abrir llave"/>
          <p:cNvSpPr/>
          <p:nvPr/>
        </p:nvSpPr>
        <p:spPr>
          <a:xfrm rot="16200000">
            <a:off x="3701538" y="1344092"/>
            <a:ext cx="383600" cy="178595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473763"/>
            <a:ext cx="45339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8992" y="2500306"/>
            <a:ext cx="9144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8992" y="2857496"/>
            <a:ext cx="138746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2910" y="3662366"/>
            <a:ext cx="72580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428860" y="4000504"/>
            <a:ext cx="2643206" cy="50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00694" y="4143380"/>
            <a:ext cx="188595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28860" y="4572008"/>
            <a:ext cx="11334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00298" y="5214950"/>
            <a:ext cx="27908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17 Abrir llave"/>
          <p:cNvSpPr/>
          <p:nvPr/>
        </p:nvSpPr>
        <p:spPr>
          <a:xfrm rot="16200000">
            <a:off x="4701669" y="3227893"/>
            <a:ext cx="240728" cy="107157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9</a:t>
            </a:fld>
            <a:endParaRPr lang="es-E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00174"/>
            <a:ext cx="5930586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357430"/>
            <a:ext cx="547989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1" y="3071810"/>
            <a:ext cx="4910701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43570" y="3143248"/>
            <a:ext cx="1797112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57620" y="4000504"/>
            <a:ext cx="21812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43174" y="4643446"/>
            <a:ext cx="14287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DESPLAZAMIENTO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2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</a:t>
            </a:fld>
            <a:endParaRPr lang="es-ES"/>
          </a:p>
        </p:txBody>
      </p:sp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8945" y="2390156"/>
            <a:ext cx="966991" cy="288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420888"/>
            <a:ext cx="2055742" cy="238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3501008"/>
            <a:ext cx="8164343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7" name="Picture 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4010" y="4653136"/>
            <a:ext cx="8143932" cy="49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1806370"/>
            <a:ext cx="2528912" cy="304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968025"/>
            <a:ext cx="11239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326717"/>
            <a:ext cx="10572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741487"/>
            <a:ext cx="11144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Abrir llave"/>
          <p:cNvSpPr/>
          <p:nvPr/>
        </p:nvSpPr>
        <p:spPr>
          <a:xfrm>
            <a:off x="4211960" y="1968025"/>
            <a:ext cx="72008" cy="116398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3584448" y="4901612"/>
            <a:ext cx="1131568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1286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Abrir llave"/>
          <p:cNvSpPr/>
          <p:nvPr/>
        </p:nvSpPr>
        <p:spPr>
          <a:xfrm rot="16200000">
            <a:off x="2428860" y="1714488"/>
            <a:ext cx="357189" cy="278608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0</a:t>
            </a:fld>
            <a:endParaRPr lang="es-E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00174"/>
            <a:ext cx="35147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000240"/>
            <a:ext cx="70675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2" y="3429000"/>
            <a:ext cx="18954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4000503"/>
            <a:ext cx="5715040" cy="74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1537" y="4929198"/>
            <a:ext cx="4637975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00231" y="5572140"/>
            <a:ext cx="5054917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Abrir llave"/>
          <p:cNvSpPr/>
          <p:nvPr/>
        </p:nvSpPr>
        <p:spPr>
          <a:xfrm rot="16200000">
            <a:off x="2428860" y="1714488"/>
            <a:ext cx="357189" cy="278608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1</a:t>
            </a:fld>
            <a:endParaRPr lang="es-E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00174"/>
            <a:ext cx="35147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000240"/>
            <a:ext cx="70675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43042" y="3429000"/>
            <a:ext cx="18954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4000503"/>
            <a:ext cx="5715040" cy="748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1537" y="4929198"/>
            <a:ext cx="4637975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00231" y="5572140"/>
            <a:ext cx="5054917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34 Conector recto de flecha"/>
          <p:cNvCxnSpPr/>
          <p:nvPr/>
        </p:nvCxnSpPr>
        <p:spPr>
          <a:xfrm rot="5400000">
            <a:off x="1678761" y="2321711"/>
            <a:ext cx="3571900" cy="32147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 de flecha"/>
          <p:cNvCxnSpPr/>
          <p:nvPr/>
        </p:nvCxnSpPr>
        <p:spPr>
          <a:xfrm rot="10800000" flipV="1">
            <a:off x="857224" y="2143116"/>
            <a:ext cx="2071702" cy="1643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2</a:t>
            </a:fld>
            <a:endParaRPr lang="es-E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71612"/>
            <a:ext cx="53625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000372"/>
            <a:ext cx="8215370" cy="456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17 Conector recto de flecha"/>
          <p:cNvCxnSpPr/>
          <p:nvPr/>
        </p:nvCxnSpPr>
        <p:spPr>
          <a:xfrm rot="5400000">
            <a:off x="535753" y="2393149"/>
            <a:ext cx="857256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3786190"/>
            <a:ext cx="7852465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90594" y="4357694"/>
            <a:ext cx="8382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43108" y="4357694"/>
            <a:ext cx="116205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357554" y="4357694"/>
            <a:ext cx="35052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3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28926" y="4786322"/>
            <a:ext cx="1457325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4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1538" y="4786322"/>
            <a:ext cx="16383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5" name="Picture 1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429124" y="4786322"/>
            <a:ext cx="24003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6" name="Picture 14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71538" y="5214950"/>
            <a:ext cx="9620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7" name="Picture 15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85984" y="5214950"/>
            <a:ext cx="294322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8" name="Picture 16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286380" y="5214950"/>
            <a:ext cx="781050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69" name="Picture 17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14348" y="5786454"/>
            <a:ext cx="1477639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0" name="Picture 18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428860" y="5857892"/>
            <a:ext cx="3643338" cy="314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14348" y="6215082"/>
            <a:ext cx="67151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RELATIVO. ACELERACIÓN DE CORIOLI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3</a:t>
            </a:fld>
            <a:endParaRPr lang="es-ES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643050"/>
            <a:ext cx="4774440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11" y="2786058"/>
            <a:ext cx="2349211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 MOVIMIENTOS RELATIVO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28596" y="1571612"/>
            <a:ext cx="8001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i="1" dirty="0" smtClean="0"/>
              <a:t>1.- LOS EJES MÓVILES ESTÁN ANIMADOS DE UN MOVIMIENTO RECTILÍNEO Y UNIFORME CON RESPECTO AL QUE CONSIDERAMOS FIJO</a:t>
            </a:r>
            <a:endParaRPr lang="es-ES" sz="1600" i="1" dirty="0"/>
          </a:p>
        </p:txBody>
      </p:sp>
      <p:sp>
        <p:nvSpPr>
          <p:cNvPr id="13" name="12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4</a:t>
            </a:fld>
            <a:endParaRPr lang="es-E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2357430"/>
            <a:ext cx="785818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2357430"/>
            <a:ext cx="1428760" cy="298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3214686"/>
            <a:ext cx="442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4286256"/>
            <a:ext cx="8129644" cy="597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 MOVIMIENTOS RELATIVO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28596" y="1571612"/>
            <a:ext cx="8001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i="1" dirty="0" smtClean="0"/>
              <a:t>2.- EL MOVIMIENTO DE LOS EJES MÓVILES ES DE TRASLACIÓN NO UNIFORME</a:t>
            </a:r>
            <a:endParaRPr lang="es-ES" sz="1600" i="1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5</a:t>
            </a:fld>
            <a:endParaRPr lang="es-E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2214554"/>
            <a:ext cx="571504" cy="25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2571745"/>
            <a:ext cx="244931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85852" y="2643182"/>
            <a:ext cx="1357322" cy="2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3286124"/>
            <a:ext cx="48482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MOVIMIENTOS RELATIV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 MOVIMIENTOS RELATIVOS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28596" y="1571612"/>
            <a:ext cx="8001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i="1" dirty="0" smtClean="0"/>
              <a:t>3.- MOVIMIENTO DE UNA PARTÍCULA RESPECTO A EJES EN ROTACIÓN UNIFORME</a:t>
            </a:r>
            <a:endParaRPr lang="es-ES" sz="1600" i="1" dirty="0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6</a:t>
            </a:fld>
            <a:endParaRPr lang="es-E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7884" y="2000240"/>
            <a:ext cx="320040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6242" y="2147880"/>
            <a:ext cx="10668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57364" y="2128830"/>
            <a:ext cx="4914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3321" y="2786058"/>
            <a:ext cx="1336911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2" y="4152908"/>
            <a:ext cx="64484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7" name="1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7</a:t>
            </a:fld>
            <a:endParaRPr lang="es-ES"/>
          </a:p>
        </p:txBody>
      </p:sp>
      <p:sp>
        <p:nvSpPr>
          <p:cNvPr id="4" name="3 CuadroTexto"/>
          <p:cNvSpPr txBox="1"/>
          <p:nvPr/>
        </p:nvSpPr>
        <p:spPr>
          <a:xfrm>
            <a:off x="395536" y="1700808"/>
            <a:ext cx="3871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ISTEMA DE VECTORES DESLIZANTES</a:t>
            </a:r>
            <a:endParaRPr lang="es-ES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5236602" y="1691516"/>
            <a:ext cx="3439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INEMÁTICA DEL SÓLIDO RÍGIDO</a:t>
            </a:r>
            <a:endParaRPr lang="es-ES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14476"/>
              </p:ext>
            </p:extLst>
          </p:nvPr>
        </p:nvGraphicFramePr>
        <p:xfrm>
          <a:off x="2267805" y="2492896"/>
          <a:ext cx="384773" cy="47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215640" imgH="266400" progId="Equation.DSMT4">
                  <p:embed/>
                </p:oleObj>
              </mc:Choice>
              <mc:Fallback>
                <p:oleObj name="Equation" r:id="rId4" imgW="215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805" y="2492896"/>
                        <a:ext cx="384773" cy="475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36745"/>
              </p:ext>
            </p:extLst>
          </p:nvPr>
        </p:nvGraphicFramePr>
        <p:xfrm>
          <a:off x="6308725" y="2492375"/>
          <a:ext cx="317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177480" imgH="266400" progId="Equation.DSMT4">
                  <p:embed/>
                </p:oleObj>
              </mc:Choice>
              <mc:Fallback>
                <p:oleObj name="Equation" r:id="rId6" imgW="177480" imgH="26640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492375"/>
                        <a:ext cx="317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42302"/>
              </p:ext>
            </p:extLst>
          </p:nvPr>
        </p:nvGraphicFramePr>
        <p:xfrm>
          <a:off x="2301875" y="3756025"/>
          <a:ext cx="3159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756025"/>
                        <a:ext cx="3159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21589"/>
              </p:ext>
            </p:extLst>
          </p:nvPr>
        </p:nvGraphicFramePr>
        <p:xfrm>
          <a:off x="6261100" y="3778250"/>
          <a:ext cx="3159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3778250"/>
                        <a:ext cx="3159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17 Conector recto de flecha"/>
          <p:cNvCxnSpPr/>
          <p:nvPr/>
        </p:nvCxnSpPr>
        <p:spPr>
          <a:xfrm>
            <a:off x="3059832" y="2780928"/>
            <a:ext cx="2808312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Conector recto de flecha"/>
          <p:cNvCxnSpPr/>
          <p:nvPr/>
        </p:nvCxnSpPr>
        <p:spPr>
          <a:xfrm>
            <a:off x="3059832" y="4005064"/>
            <a:ext cx="2808312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20 CuadroTexto"/>
          <p:cNvSpPr txBox="1"/>
          <p:nvPr/>
        </p:nvSpPr>
        <p:spPr>
          <a:xfrm>
            <a:off x="1259632" y="4725144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i="1" dirty="0" smtClean="0"/>
              <a:t>Eje Central</a:t>
            </a:r>
            <a:endParaRPr lang="es-ES" sz="2800" i="1" dirty="0"/>
          </a:p>
        </p:txBody>
      </p:sp>
      <p:sp>
        <p:nvSpPr>
          <p:cNvPr id="33" name="32 CuadroTexto"/>
          <p:cNvSpPr txBox="1"/>
          <p:nvPr/>
        </p:nvSpPr>
        <p:spPr>
          <a:xfrm>
            <a:off x="6084168" y="4725144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i="1" dirty="0" smtClean="0"/>
              <a:t>Eje Inst. Rotación</a:t>
            </a:r>
            <a:endParaRPr lang="es-ES" sz="2800" i="1" dirty="0"/>
          </a:p>
        </p:txBody>
      </p:sp>
      <p:cxnSp>
        <p:nvCxnSpPr>
          <p:cNvPr id="34" name="33 Conector recto de flecha"/>
          <p:cNvCxnSpPr/>
          <p:nvPr/>
        </p:nvCxnSpPr>
        <p:spPr>
          <a:xfrm>
            <a:off x="3059832" y="5013176"/>
            <a:ext cx="2808312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MPO DE VELOCIDADES DE UN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2 Subtítulo"/>
          <p:cNvSpPr txBox="1">
            <a:spLocks/>
          </p:cNvSpPr>
          <p:nvPr/>
        </p:nvSpPr>
        <p:spPr>
          <a:xfrm>
            <a:off x="428596" y="1428736"/>
            <a:ext cx="6072230" cy="714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400" i="1" dirty="0" smtClean="0"/>
              <a:t>SÓLIDO RÍGIDO: SISTEMA DE PARTÍCULAS EN QUE LA DISTANCIA RELATIVA  ENTRE ELLAS PERMANECE CONSTANTE CON EL TIEMPO</a:t>
            </a:r>
            <a:r>
              <a:rPr lang="es-ES" sz="1400" dirty="0" smtClean="0"/>
              <a:t> </a:t>
            </a:r>
            <a:endParaRPr kumimoji="0" lang="es-ES" sz="1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1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8</a:t>
            </a:fld>
            <a:endParaRPr lang="es-E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86419" y="1714488"/>
            <a:ext cx="36861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2214554"/>
            <a:ext cx="32194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571744"/>
            <a:ext cx="21526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3000372"/>
            <a:ext cx="38100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3357562"/>
            <a:ext cx="27432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4143380"/>
            <a:ext cx="26860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43306" y="3929066"/>
            <a:ext cx="12763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643306" y="4429132"/>
            <a:ext cx="20669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1472" y="4929198"/>
            <a:ext cx="26860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4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71472" y="5357826"/>
            <a:ext cx="743795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5443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MPO DE VELOCIDADES DE UN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1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9</a:t>
            </a:fld>
            <a:endParaRPr lang="es-E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86419" y="1714488"/>
            <a:ext cx="36861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5083" y="1614314"/>
            <a:ext cx="22383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4572008"/>
            <a:ext cx="8163868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5572140"/>
            <a:ext cx="8001056" cy="511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84984"/>
            <a:ext cx="1524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Corchetes"/>
          <p:cNvSpPr/>
          <p:nvPr/>
        </p:nvSpPr>
        <p:spPr>
          <a:xfrm>
            <a:off x="611560" y="3068960"/>
            <a:ext cx="1800200" cy="864096"/>
          </a:xfrm>
          <a:prstGeom prst="bracketPair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CuadroTexto"/>
          <p:cNvSpPr txBox="1"/>
          <p:nvPr/>
        </p:nvSpPr>
        <p:spPr>
          <a:xfrm>
            <a:off x="539552" y="2689175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INVARIANTE ESCALAR DE UN SISTEMA</a:t>
            </a:r>
            <a:endParaRPr lang="es-ES" sz="1400" dirty="0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LOCIDAD MEDI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</a:t>
            </a:fld>
            <a:endParaRPr lang="es-E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895231"/>
            <a:ext cx="8072494" cy="741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28992" y="2713556"/>
            <a:ext cx="1214446" cy="931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3606069"/>
            <a:ext cx="2071702" cy="25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00430" y="3915051"/>
            <a:ext cx="1143008" cy="810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8596" y="4857760"/>
            <a:ext cx="7772422" cy="51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86050" y="5429264"/>
            <a:ext cx="307657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714612" y="5857892"/>
            <a:ext cx="19145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072066" y="5929330"/>
            <a:ext cx="4000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14 CuadroTexto"/>
          <p:cNvSpPr txBox="1"/>
          <p:nvPr/>
        </p:nvSpPr>
        <p:spPr>
          <a:xfrm>
            <a:off x="428596" y="1412776"/>
            <a:ext cx="2055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LOCIDAD  MEDIA</a:t>
            </a:r>
            <a:endParaRPr lang="es-E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MPO DE VELOCIDADES DE UN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1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0</a:t>
            </a:fld>
            <a:endParaRPr lang="es-E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643050"/>
            <a:ext cx="8001056" cy="595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17 Grupo"/>
          <p:cNvGrpSpPr/>
          <p:nvPr/>
        </p:nvGrpSpPr>
        <p:grpSpPr>
          <a:xfrm>
            <a:off x="357158" y="2500306"/>
            <a:ext cx="8143932" cy="785818"/>
            <a:chOff x="357158" y="2500306"/>
            <a:chExt cx="8143932" cy="785818"/>
          </a:xfrm>
        </p:grpSpPr>
        <p:pic>
          <p:nvPicPr>
            <p:cNvPr id="30723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7158" y="2500306"/>
              <a:ext cx="8143932" cy="735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14 Rectángulo"/>
            <p:cNvSpPr/>
            <p:nvPr/>
          </p:nvSpPr>
          <p:spPr>
            <a:xfrm>
              <a:off x="6286512" y="2786058"/>
              <a:ext cx="2214578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" name="15 Rectángulo"/>
            <p:cNvSpPr/>
            <p:nvPr/>
          </p:nvSpPr>
          <p:spPr>
            <a:xfrm>
              <a:off x="357158" y="3000372"/>
              <a:ext cx="3214710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38438" y="3219450"/>
            <a:ext cx="36671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20 Grupo"/>
          <p:cNvGrpSpPr/>
          <p:nvPr/>
        </p:nvGrpSpPr>
        <p:grpSpPr>
          <a:xfrm>
            <a:off x="571472" y="4000504"/>
            <a:ext cx="7987165" cy="785818"/>
            <a:chOff x="571472" y="4000504"/>
            <a:chExt cx="7987165" cy="785818"/>
          </a:xfrm>
        </p:grpSpPr>
        <p:pic>
          <p:nvPicPr>
            <p:cNvPr id="30725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71472" y="4000504"/>
              <a:ext cx="7987165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19 Rectángulo"/>
            <p:cNvSpPr/>
            <p:nvPr/>
          </p:nvSpPr>
          <p:spPr>
            <a:xfrm>
              <a:off x="571472" y="4500570"/>
              <a:ext cx="6429420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86116" y="4953013"/>
            <a:ext cx="20574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22 Flecha derecha"/>
          <p:cNvSpPr/>
          <p:nvPr/>
        </p:nvSpPr>
        <p:spPr>
          <a:xfrm>
            <a:off x="1785918" y="5786454"/>
            <a:ext cx="785818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28992" y="5551684"/>
            <a:ext cx="2428892" cy="663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L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1</a:t>
            </a:fld>
            <a:endParaRPr lang="es-E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571612"/>
            <a:ext cx="7429552" cy="757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4000504"/>
            <a:ext cx="4124325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15 Grupo"/>
          <p:cNvGrpSpPr/>
          <p:nvPr/>
        </p:nvGrpSpPr>
        <p:grpSpPr>
          <a:xfrm>
            <a:off x="500034" y="2857496"/>
            <a:ext cx="6867525" cy="1000132"/>
            <a:chOff x="500034" y="2928934"/>
            <a:chExt cx="6867525" cy="1000132"/>
          </a:xfrm>
        </p:grpSpPr>
        <p:pic>
          <p:nvPicPr>
            <p:cNvPr id="31749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00034" y="3005141"/>
              <a:ext cx="6867525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14 Rectángulo"/>
            <p:cNvSpPr/>
            <p:nvPr/>
          </p:nvSpPr>
          <p:spPr>
            <a:xfrm>
              <a:off x="785786" y="2928934"/>
              <a:ext cx="5500726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2571744"/>
            <a:ext cx="45720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2" y="4143380"/>
            <a:ext cx="39338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4344" y="5000636"/>
            <a:ext cx="1600202" cy="660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6 Conector recto"/>
          <p:cNvCxnSpPr/>
          <p:nvPr/>
        </p:nvCxnSpPr>
        <p:spPr>
          <a:xfrm>
            <a:off x="1043608" y="3212976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"/>
          <p:cNvCxnSpPr/>
          <p:nvPr/>
        </p:nvCxnSpPr>
        <p:spPr>
          <a:xfrm>
            <a:off x="1043608" y="324898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"/>
          <p:cNvCxnSpPr/>
          <p:nvPr/>
        </p:nvCxnSpPr>
        <p:spPr>
          <a:xfrm>
            <a:off x="1015653" y="3248980"/>
            <a:ext cx="72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L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2</a:t>
            </a:fld>
            <a:endParaRPr lang="es-E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428736"/>
            <a:ext cx="7620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13 Rectángulo"/>
          <p:cNvSpPr/>
          <p:nvPr/>
        </p:nvSpPr>
        <p:spPr>
          <a:xfrm>
            <a:off x="1643042" y="2143116"/>
            <a:ext cx="635798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628" y="2143116"/>
            <a:ext cx="326707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4348" y="2500306"/>
            <a:ext cx="828675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373" y="2500306"/>
            <a:ext cx="30099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99455" y="4239651"/>
            <a:ext cx="642942" cy="254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2910" y="4869160"/>
            <a:ext cx="16192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2910" y="5639147"/>
            <a:ext cx="38195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373" y="2972707"/>
            <a:ext cx="857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35" y="4149080"/>
            <a:ext cx="18288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5 Conector recto de flecha"/>
          <p:cNvCxnSpPr>
            <a:stCxn id="1027" idx="2"/>
          </p:cNvCxnSpPr>
          <p:nvPr/>
        </p:nvCxnSpPr>
        <p:spPr>
          <a:xfrm>
            <a:off x="1535635" y="4596755"/>
            <a:ext cx="7388" cy="2724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Flecha derecha"/>
          <p:cNvSpPr/>
          <p:nvPr/>
        </p:nvSpPr>
        <p:spPr>
          <a:xfrm>
            <a:off x="827584" y="3087007"/>
            <a:ext cx="905939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2552672" y="4182361"/>
            <a:ext cx="361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i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L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3</a:t>
            </a:fld>
            <a:endParaRPr lang="es-ES"/>
          </a:p>
        </p:txBody>
      </p:sp>
      <p:sp>
        <p:nvSpPr>
          <p:cNvPr id="14" name="13 Rectángulo"/>
          <p:cNvSpPr/>
          <p:nvPr/>
        </p:nvSpPr>
        <p:spPr>
          <a:xfrm>
            <a:off x="1643042" y="2143116"/>
            <a:ext cx="635798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1785926"/>
            <a:ext cx="2428892" cy="273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3" y="2357430"/>
            <a:ext cx="8116547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16 Rectángulo"/>
          <p:cNvSpPr/>
          <p:nvPr/>
        </p:nvSpPr>
        <p:spPr>
          <a:xfrm>
            <a:off x="2214546" y="2357430"/>
            <a:ext cx="214314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851816"/>
            <a:ext cx="8072494" cy="43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CASOS PARTICULARES DEL SÓLIDO RÍGIDO EN MOVIMIENT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4</a:t>
            </a:fld>
            <a:endParaRPr lang="es-E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357298"/>
            <a:ext cx="8001056" cy="72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2976" y="3071810"/>
            <a:ext cx="16764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5395930"/>
            <a:ext cx="76104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5857892"/>
            <a:ext cx="76009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57818" y="1852626"/>
            <a:ext cx="31146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GENERAL DE UN SÓLIDO RÍGIDO. ECUACIÓN DEL EJE CENTRAL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1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5</a:t>
            </a:fld>
            <a:endParaRPr lang="es-E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00174"/>
            <a:ext cx="7858180" cy="56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00232" y="2285992"/>
            <a:ext cx="30956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12 Conector recto de flecha"/>
          <p:cNvCxnSpPr/>
          <p:nvPr/>
        </p:nvCxnSpPr>
        <p:spPr>
          <a:xfrm>
            <a:off x="4714876" y="2571744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2500306"/>
            <a:ext cx="2162175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24" y="2786058"/>
            <a:ext cx="19050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18 Conector recto de flecha"/>
          <p:cNvCxnSpPr/>
          <p:nvPr/>
        </p:nvCxnSpPr>
        <p:spPr>
          <a:xfrm>
            <a:off x="5000628" y="2927346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3643314"/>
            <a:ext cx="31623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14810" y="3500438"/>
            <a:ext cx="1352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14810" y="3857628"/>
            <a:ext cx="14001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2910" y="4357694"/>
            <a:ext cx="25336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200543" y="4357694"/>
            <a:ext cx="29432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214810" y="4786322"/>
            <a:ext cx="13811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286247" y="5214950"/>
            <a:ext cx="3655945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GENERAL DE UN SÓLIDO RÍGIDO. ECUACIÓN DEL EJE CENTRAL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6</a:t>
            </a:fld>
            <a:endParaRPr lang="es-ES"/>
          </a:p>
        </p:txBody>
      </p:sp>
      <p:grpSp>
        <p:nvGrpSpPr>
          <p:cNvPr id="12" name="11 Grupo"/>
          <p:cNvGrpSpPr/>
          <p:nvPr/>
        </p:nvGrpSpPr>
        <p:grpSpPr>
          <a:xfrm>
            <a:off x="214282" y="1714488"/>
            <a:ext cx="8671357" cy="1000132"/>
            <a:chOff x="214282" y="1714488"/>
            <a:chExt cx="8671357" cy="100013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4282" y="1714488"/>
              <a:ext cx="8671357" cy="1000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8 Rectángulo"/>
            <p:cNvSpPr/>
            <p:nvPr/>
          </p:nvSpPr>
          <p:spPr>
            <a:xfrm>
              <a:off x="1571604" y="2500306"/>
              <a:ext cx="3786214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71604" y="2500306"/>
              <a:ext cx="1857388" cy="173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5" name="14 Grupo"/>
          <p:cNvGrpSpPr/>
          <p:nvPr/>
        </p:nvGrpSpPr>
        <p:grpSpPr>
          <a:xfrm>
            <a:off x="357158" y="3281148"/>
            <a:ext cx="8501122" cy="576480"/>
            <a:chOff x="357158" y="2857496"/>
            <a:chExt cx="8501122" cy="576480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7158" y="2928934"/>
              <a:ext cx="8286808" cy="5050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12 Rectángulo"/>
            <p:cNvSpPr/>
            <p:nvPr/>
          </p:nvSpPr>
          <p:spPr>
            <a:xfrm>
              <a:off x="642910" y="2857496"/>
              <a:ext cx="1143008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4" name="13 Rectángulo"/>
            <p:cNvSpPr/>
            <p:nvPr/>
          </p:nvSpPr>
          <p:spPr>
            <a:xfrm>
              <a:off x="6286512" y="3214686"/>
              <a:ext cx="2571768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57356" y="4500569"/>
            <a:ext cx="642942" cy="23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00364" y="4500570"/>
            <a:ext cx="39528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15206" y="4500570"/>
            <a:ext cx="30480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00364" y="5000636"/>
            <a:ext cx="1000132" cy="19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00562" y="5000636"/>
            <a:ext cx="1898210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GENERAL DE UN SÓLIDO RÍGIDO. ECUACIÓN DEL EJE CENTRAL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7</a:t>
            </a:fld>
            <a:endParaRPr lang="es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643050"/>
            <a:ext cx="8143932" cy="502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20 Rectángulo"/>
          <p:cNvSpPr/>
          <p:nvPr/>
        </p:nvSpPr>
        <p:spPr>
          <a:xfrm>
            <a:off x="5429256" y="1928802"/>
            <a:ext cx="3143272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5" y="2500306"/>
            <a:ext cx="4306691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4" name="23 Conector recto"/>
          <p:cNvCxnSpPr/>
          <p:nvPr/>
        </p:nvCxnSpPr>
        <p:spPr>
          <a:xfrm rot="10800000" flipV="1">
            <a:off x="4143372" y="2285992"/>
            <a:ext cx="785818" cy="6429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14810" y="2928934"/>
            <a:ext cx="308610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7224" y="3571876"/>
            <a:ext cx="1285884" cy="29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9" name="28 Grupo"/>
          <p:cNvGrpSpPr/>
          <p:nvPr/>
        </p:nvGrpSpPr>
        <p:grpSpPr>
          <a:xfrm>
            <a:off x="2428860" y="3571876"/>
            <a:ext cx="2543185" cy="238125"/>
            <a:chOff x="2428860" y="3571876"/>
            <a:chExt cx="2543185" cy="238125"/>
          </a:xfrm>
        </p:grpSpPr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28860" y="3571876"/>
              <a:ext cx="139065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857620" y="3571876"/>
              <a:ext cx="111442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GENERAL DE UN SÓLIDO RÍGIDO. ECUACIÓN DEL EJE CENTRAL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8</a:t>
            </a:fld>
            <a:endParaRPr lang="es-ES"/>
          </a:p>
        </p:txBody>
      </p:sp>
      <p:grpSp>
        <p:nvGrpSpPr>
          <p:cNvPr id="12" name="11 Grupo"/>
          <p:cNvGrpSpPr/>
          <p:nvPr/>
        </p:nvGrpSpPr>
        <p:grpSpPr>
          <a:xfrm>
            <a:off x="357157" y="1785926"/>
            <a:ext cx="8365493" cy="714380"/>
            <a:chOff x="357157" y="1785926"/>
            <a:chExt cx="8365493" cy="71438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7157" y="1785926"/>
              <a:ext cx="8365493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9 Rectángulo"/>
            <p:cNvSpPr/>
            <p:nvPr/>
          </p:nvSpPr>
          <p:spPr>
            <a:xfrm>
              <a:off x="8286776" y="2214554"/>
              <a:ext cx="428628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3" y="2857496"/>
            <a:ext cx="4393437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3357562"/>
            <a:ext cx="23622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1492" y="3714752"/>
            <a:ext cx="47434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43570" y="3643314"/>
            <a:ext cx="14097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16 Conector recto"/>
          <p:cNvCxnSpPr/>
          <p:nvPr/>
        </p:nvCxnSpPr>
        <p:spPr>
          <a:xfrm rot="5400000">
            <a:off x="5322099" y="3679033"/>
            <a:ext cx="285752" cy="2143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43042" y="4286256"/>
            <a:ext cx="5429288" cy="341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18 Flecha derecha"/>
          <p:cNvSpPr/>
          <p:nvPr/>
        </p:nvSpPr>
        <p:spPr>
          <a:xfrm>
            <a:off x="857224" y="4500570"/>
            <a:ext cx="50006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4857759"/>
            <a:ext cx="7786742" cy="470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1538" y="5429264"/>
            <a:ext cx="551164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643702" y="5643578"/>
            <a:ext cx="2143140" cy="226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GENERAL DE UN SÓLIDO RÍGIDO. ECUACIÓN DEL EJE CENTRAL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9</a:t>
            </a:fld>
            <a:endParaRPr lang="es-E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824907"/>
            <a:ext cx="8501122" cy="76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 descr="Resultado de imagen de disco girand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2924944"/>
            <a:ext cx="2845550" cy="284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3.bp.blogspot.com/-xm2g0_yOZTs/TZc09MvZ0WI/AAAAAAAAAFg/DxltBtsSIGg/s320/superficies%2Bde%2Brevoluc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780928"/>
            <a:ext cx="3816424" cy="3434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VELOCIDAD INSTANTÁNE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28596" y="1412776"/>
            <a:ext cx="4286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LOCIDAD INSTANTÁNEA O VERDADERA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</a:t>
            </a:fld>
            <a:endParaRPr lang="es-E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720496"/>
            <a:ext cx="4572000" cy="29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143116"/>
            <a:ext cx="7643866" cy="724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3" y="3071810"/>
            <a:ext cx="3087965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GENERAL DE UN SÓLIDO RÍGIDO. ECUACIÓN DEL EJE CENTRAL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0</a:t>
            </a:fld>
            <a:endParaRPr lang="es-E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9" y="1500174"/>
            <a:ext cx="8215370" cy="98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64176" y="2285992"/>
            <a:ext cx="1374977" cy="45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4348" y="2643182"/>
            <a:ext cx="928694" cy="240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57356" y="2643182"/>
            <a:ext cx="29622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57356" y="2938461"/>
            <a:ext cx="213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3857628"/>
            <a:ext cx="5429288" cy="235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4729173"/>
            <a:ext cx="1654980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472" y="5157801"/>
            <a:ext cx="45148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ACELERACIÓN DEL SÓLIDO RÍG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1</a:t>
            </a:fld>
            <a:endParaRPr lang="es-E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1612"/>
            <a:ext cx="9144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71604" y="1571612"/>
            <a:ext cx="14478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40" y="1571612"/>
            <a:ext cx="271462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2214554"/>
            <a:ext cx="3000396" cy="59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71934" y="2357430"/>
            <a:ext cx="3214710" cy="390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3143247"/>
            <a:ext cx="4214842" cy="550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57356" y="4000504"/>
            <a:ext cx="39338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1472" y="5143512"/>
            <a:ext cx="8001056" cy="502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ACELERACIÓN DEL SÓLIDO RÍG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2</a:t>
            </a:fld>
            <a:endParaRPr lang="es-E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571612"/>
            <a:ext cx="1428760" cy="34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2143116"/>
            <a:ext cx="2928958" cy="25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9124" y="2143116"/>
            <a:ext cx="7810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7224" y="3214686"/>
            <a:ext cx="817454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ACELERACIÓN DEL SÓLIDO RÍG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3</a:t>
            </a:fld>
            <a:endParaRPr lang="es-E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643050"/>
            <a:ext cx="3214710" cy="2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2214554"/>
            <a:ext cx="25527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0298" y="2786058"/>
            <a:ext cx="31527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17 Grupo"/>
          <p:cNvGrpSpPr/>
          <p:nvPr/>
        </p:nvGrpSpPr>
        <p:grpSpPr>
          <a:xfrm>
            <a:off x="500034" y="3714752"/>
            <a:ext cx="8143932" cy="1000132"/>
            <a:chOff x="500034" y="3929066"/>
            <a:chExt cx="7858180" cy="857256"/>
          </a:xfrm>
        </p:grpSpPr>
        <p:pic>
          <p:nvPicPr>
            <p:cNvPr id="9222" name="Picture 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00034" y="3929066"/>
              <a:ext cx="761047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15 Rectángulo"/>
            <p:cNvSpPr/>
            <p:nvPr/>
          </p:nvSpPr>
          <p:spPr>
            <a:xfrm>
              <a:off x="752427" y="4000504"/>
              <a:ext cx="3000396" cy="2143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" name="16 Rectángulo"/>
            <p:cNvSpPr/>
            <p:nvPr/>
          </p:nvSpPr>
          <p:spPr>
            <a:xfrm>
              <a:off x="857224" y="4500570"/>
              <a:ext cx="7500990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4714884"/>
            <a:ext cx="2500330" cy="218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71802" y="4714884"/>
            <a:ext cx="2571750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5008" y="4714884"/>
            <a:ext cx="81915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72264" y="4714884"/>
            <a:ext cx="2667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71802" y="5429263"/>
            <a:ext cx="2786082" cy="23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23 Flecha derecha"/>
          <p:cNvSpPr/>
          <p:nvPr/>
        </p:nvSpPr>
        <p:spPr>
          <a:xfrm>
            <a:off x="2285984" y="5500702"/>
            <a:ext cx="6429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6" name="25 Conector recto de flecha"/>
          <p:cNvCxnSpPr/>
          <p:nvPr/>
        </p:nvCxnSpPr>
        <p:spPr>
          <a:xfrm rot="16200000" flipH="1">
            <a:off x="2714612" y="4143380"/>
            <a:ext cx="2000264" cy="285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847" y="5805264"/>
            <a:ext cx="19716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21 Flecha derecha"/>
          <p:cNvSpPr/>
          <p:nvPr/>
        </p:nvSpPr>
        <p:spPr>
          <a:xfrm>
            <a:off x="2267744" y="5903561"/>
            <a:ext cx="642942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5619767"/>
            <a:ext cx="24003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ACELERACIÓN DEL SÓLIDO RÍG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4</a:t>
            </a:fld>
            <a:endParaRPr lang="es-E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643050"/>
            <a:ext cx="3214710" cy="2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2214554"/>
            <a:ext cx="25527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0298" y="2786058"/>
            <a:ext cx="31527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3438" y="4286256"/>
            <a:ext cx="3767778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71538" y="4357694"/>
            <a:ext cx="32289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071538" y="3786190"/>
            <a:ext cx="2949369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1538" y="4786322"/>
            <a:ext cx="6328878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142976" y="5286388"/>
            <a:ext cx="876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143108" y="5357826"/>
            <a:ext cx="4524375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142976" y="5643578"/>
            <a:ext cx="29527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142976" y="5929330"/>
            <a:ext cx="4029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3" name="32 Conector recto"/>
          <p:cNvCxnSpPr/>
          <p:nvPr/>
        </p:nvCxnSpPr>
        <p:spPr>
          <a:xfrm>
            <a:off x="2500298" y="6143644"/>
            <a:ext cx="150019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34 Conector recto de flecha"/>
          <p:cNvCxnSpPr/>
          <p:nvPr/>
        </p:nvCxnSpPr>
        <p:spPr>
          <a:xfrm rot="10800000" flipV="1">
            <a:off x="3357554" y="3286124"/>
            <a:ext cx="1357322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3 Rectángulo"/>
          <p:cNvSpPr/>
          <p:nvPr/>
        </p:nvSpPr>
        <p:spPr>
          <a:xfrm>
            <a:off x="4643438" y="4237342"/>
            <a:ext cx="3767778" cy="406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5 CuadroTexto"/>
          <p:cNvSpPr txBox="1"/>
          <p:nvPr/>
        </p:nvSpPr>
        <p:spPr>
          <a:xfrm>
            <a:off x="6527327" y="3643315"/>
            <a:ext cx="18838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100" dirty="0" smtClean="0"/>
              <a:t>NOTA: VER PÁGINA 8 DE VECTORES</a:t>
            </a:r>
            <a:endParaRPr lang="es-ES" sz="1100" dirty="0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1557328"/>
            <a:ext cx="3686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7 Conector recto de flecha"/>
          <p:cNvCxnSpPr>
            <a:endCxn id="23" idx="2"/>
          </p:cNvCxnSpPr>
          <p:nvPr/>
        </p:nvCxnSpPr>
        <p:spPr>
          <a:xfrm flipV="1">
            <a:off x="7300912" y="2081203"/>
            <a:ext cx="1" cy="1562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ACELERACIÓN DEL SÓLIDO RÍG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5</a:t>
            </a:fld>
            <a:endParaRPr lang="es-E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643050"/>
            <a:ext cx="3214710" cy="29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2285992"/>
            <a:ext cx="8572560" cy="7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PLANO DEL SÓL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6</a:t>
            </a:fld>
            <a:endParaRPr lang="es-E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1612"/>
            <a:ext cx="8072494" cy="845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1670" y="2357430"/>
            <a:ext cx="4657725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PLANO DEL SÓL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7</a:t>
            </a:fld>
            <a:endParaRPr lang="es-E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4000504"/>
            <a:ext cx="3383842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11 Grupo"/>
          <p:cNvGrpSpPr/>
          <p:nvPr/>
        </p:nvGrpSpPr>
        <p:grpSpPr>
          <a:xfrm>
            <a:off x="428596" y="1500173"/>
            <a:ext cx="8358246" cy="1129193"/>
            <a:chOff x="428596" y="1500173"/>
            <a:chExt cx="8358246" cy="1129193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8596" y="1500173"/>
              <a:ext cx="8358246" cy="1129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9 Rectángulo"/>
            <p:cNvSpPr/>
            <p:nvPr/>
          </p:nvSpPr>
          <p:spPr>
            <a:xfrm>
              <a:off x="7358082" y="1500174"/>
              <a:ext cx="571504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786058"/>
            <a:ext cx="4670946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29256" y="2714620"/>
            <a:ext cx="2071702" cy="503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15 Grupo"/>
          <p:cNvGrpSpPr/>
          <p:nvPr/>
        </p:nvGrpSpPr>
        <p:grpSpPr>
          <a:xfrm>
            <a:off x="571472" y="3214686"/>
            <a:ext cx="4714908" cy="239234"/>
            <a:chOff x="571472" y="3214686"/>
            <a:chExt cx="4714908" cy="239234"/>
          </a:xfrm>
        </p:grpSpPr>
        <p:pic>
          <p:nvPicPr>
            <p:cNvPr id="13317" name="Picture 5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71472" y="3214686"/>
              <a:ext cx="4714908" cy="239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14 Rectángulo"/>
            <p:cNvSpPr/>
            <p:nvPr/>
          </p:nvSpPr>
          <p:spPr>
            <a:xfrm>
              <a:off x="2786050" y="3286124"/>
              <a:ext cx="142876" cy="1428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3571876"/>
            <a:ext cx="30194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929066"/>
            <a:ext cx="25241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143240" y="3929066"/>
            <a:ext cx="33623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19 Rectángulo"/>
          <p:cNvSpPr/>
          <p:nvPr/>
        </p:nvSpPr>
        <p:spPr>
          <a:xfrm>
            <a:off x="5000628" y="3929066"/>
            <a:ext cx="142876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PLANO DEL SÓL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8</a:t>
            </a:fld>
            <a:endParaRPr lang="es-E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00174"/>
            <a:ext cx="8098104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786058"/>
            <a:ext cx="64103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0232" y="3556897"/>
            <a:ext cx="1571636" cy="443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34" y="4394461"/>
            <a:ext cx="8001056" cy="103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L SÓLIDO RÍGIDO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2 Subtítulo"/>
          <p:cNvSpPr txBox="1">
            <a:spLocks/>
          </p:cNvSpPr>
          <p:nvPr/>
        </p:nvSpPr>
        <p:spPr>
          <a:xfrm>
            <a:off x="428596" y="1000108"/>
            <a:ext cx="8286808" cy="5000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OVIMIENTO PLANO DEL SÓLIDO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9</a:t>
            </a:fld>
            <a:endParaRPr lang="es-ES"/>
          </a:p>
        </p:txBody>
      </p:sp>
      <p:sp>
        <p:nvSpPr>
          <p:cNvPr id="4" name="3 Arco"/>
          <p:cNvSpPr/>
          <p:nvPr/>
        </p:nvSpPr>
        <p:spPr>
          <a:xfrm>
            <a:off x="1835696" y="1628800"/>
            <a:ext cx="5184576" cy="4608512"/>
          </a:xfrm>
          <a:prstGeom prst="arc">
            <a:avLst>
              <a:gd name="adj1" fmla="val 16200000"/>
              <a:gd name="adj2" fmla="val 2152297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" name="6 Conector recto"/>
          <p:cNvCxnSpPr/>
          <p:nvPr/>
        </p:nvCxnSpPr>
        <p:spPr>
          <a:xfrm flipH="1">
            <a:off x="4644008" y="1916832"/>
            <a:ext cx="1008112" cy="2088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"/>
          <p:cNvCxnSpPr/>
          <p:nvPr/>
        </p:nvCxnSpPr>
        <p:spPr>
          <a:xfrm>
            <a:off x="5652120" y="1916832"/>
            <a:ext cx="936104" cy="432048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Elipse"/>
          <p:cNvSpPr/>
          <p:nvPr/>
        </p:nvSpPr>
        <p:spPr>
          <a:xfrm>
            <a:off x="4644008" y="3933056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8" name="17 Conector recto"/>
          <p:cNvCxnSpPr>
            <a:endCxn id="13" idx="4"/>
          </p:cNvCxnSpPr>
          <p:nvPr/>
        </p:nvCxnSpPr>
        <p:spPr>
          <a:xfrm flipH="1">
            <a:off x="4666868" y="2924944"/>
            <a:ext cx="213738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Conector recto"/>
          <p:cNvCxnSpPr/>
          <p:nvPr/>
        </p:nvCxnSpPr>
        <p:spPr>
          <a:xfrm>
            <a:off x="6804248" y="2924944"/>
            <a:ext cx="360040" cy="972108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27 Elipse"/>
          <p:cNvSpPr/>
          <p:nvPr/>
        </p:nvSpPr>
        <p:spPr>
          <a:xfrm>
            <a:off x="6804248" y="2924944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9" name="28 Elipse"/>
          <p:cNvSpPr/>
          <p:nvPr/>
        </p:nvSpPr>
        <p:spPr>
          <a:xfrm>
            <a:off x="5652120" y="1916832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23 CuadroTexto"/>
          <p:cNvSpPr txBox="1"/>
          <p:nvPr/>
        </p:nvSpPr>
        <p:spPr>
          <a:xfrm>
            <a:off x="4283968" y="400407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I</a:t>
            </a:r>
            <a:endParaRPr lang="es-ES" dirty="0"/>
          </a:p>
        </p:txBody>
      </p:sp>
      <p:sp>
        <p:nvSpPr>
          <p:cNvPr id="31" name="30 CuadroTexto"/>
          <p:cNvSpPr txBox="1"/>
          <p:nvPr/>
        </p:nvSpPr>
        <p:spPr>
          <a:xfrm>
            <a:off x="5508104" y="155679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</a:t>
            </a:r>
          </a:p>
        </p:txBody>
      </p:sp>
      <p:sp>
        <p:nvSpPr>
          <p:cNvPr id="32" name="31 CuadroTexto"/>
          <p:cNvSpPr txBox="1"/>
          <p:nvPr/>
        </p:nvSpPr>
        <p:spPr>
          <a:xfrm>
            <a:off x="6876256" y="260083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B</a:t>
            </a:r>
            <a:endParaRPr lang="es-ES" dirty="0"/>
          </a:p>
        </p:txBody>
      </p:sp>
      <p:sp>
        <p:nvSpPr>
          <p:cNvPr id="33" name="32 CuadroTexto"/>
          <p:cNvSpPr txBox="1"/>
          <p:nvPr/>
        </p:nvSpPr>
        <p:spPr>
          <a:xfrm>
            <a:off x="6300191" y="1745035"/>
            <a:ext cx="504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V</a:t>
            </a:r>
            <a:r>
              <a:rPr lang="es-ES" b="1" baseline="-25000" dirty="0" smtClean="0"/>
              <a:t>A</a:t>
            </a:r>
            <a:endParaRPr lang="es-ES" b="1" dirty="0"/>
          </a:p>
        </p:txBody>
      </p:sp>
      <p:sp>
        <p:nvSpPr>
          <p:cNvPr id="34" name="33 CuadroTexto"/>
          <p:cNvSpPr txBox="1"/>
          <p:nvPr/>
        </p:nvSpPr>
        <p:spPr>
          <a:xfrm>
            <a:off x="7092279" y="3491716"/>
            <a:ext cx="504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V</a:t>
            </a:r>
            <a:r>
              <a:rPr lang="es-ES" b="1" baseline="-25000" dirty="0" smtClean="0"/>
              <a:t>B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332763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3 CINEMATICA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CINEMÁTICA DE LA PARTÍCULA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2 Subtítulo"/>
          <p:cNvSpPr txBox="1">
            <a:spLocks/>
          </p:cNvSpPr>
          <p:nvPr/>
        </p:nvSpPr>
        <p:spPr>
          <a:xfrm>
            <a:off x="428596" y="1000108"/>
            <a:ext cx="685804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b="1" dirty="0" smtClean="0"/>
              <a:t>MAGNITUDES FUNDAMENTALES. VECTOR VELOCIDAD INSTANTÁNEA.</a:t>
            </a:r>
            <a:endParaRPr kumimoji="0" lang="es-ES" sz="1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28596" y="1428736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solidFill>
                  <a:srgbClr val="C00000"/>
                </a:solidFill>
              </a:rPr>
              <a:t>VECTOR VELOCIDAD INSTANTÁNEA</a:t>
            </a:r>
            <a:endParaRPr lang="es-ES" sz="1600" dirty="0">
              <a:solidFill>
                <a:srgbClr val="C00000"/>
              </a:solidFill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9</a:t>
            </a:fld>
            <a:endParaRPr lang="es-E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714620"/>
            <a:ext cx="3662455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15 Grupo"/>
          <p:cNvGrpSpPr/>
          <p:nvPr/>
        </p:nvGrpSpPr>
        <p:grpSpPr>
          <a:xfrm>
            <a:off x="4786314" y="4071942"/>
            <a:ext cx="3143272" cy="2005595"/>
            <a:chOff x="5286380" y="4643446"/>
            <a:chExt cx="3143272" cy="2005595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6380" y="4643446"/>
              <a:ext cx="3143272" cy="2005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14 Rectángulo"/>
            <p:cNvSpPr/>
            <p:nvPr/>
          </p:nvSpPr>
          <p:spPr>
            <a:xfrm>
              <a:off x="5286380" y="4643446"/>
              <a:ext cx="857256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1857364"/>
            <a:ext cx="7143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3438" y="2786058"/>
            <a:ext cx="2500330" cy="79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9522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5</TotalTime>
  <Words>1817</Words>
  <Application>Microsoft Office PowerPoint</Application>
  <PresentationFormat>Presentación en pantalla (4:3)</PresentationFormat>
  <Paragraphs>483</Paragraphs>
  <Slides>89</Slides>
  <Notes>89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89</vt:i4>
      </vt:variant>
    </vt:vector>
  </HeadingPairs>
  <TitlesOfParts>
    <vt:vector size="91" baseType="lpstr">
      <vt:lpstr>Tema de Office</vt:lpstr>
      <vt:lpstr>Equation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2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2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  <vt:lpstr>TEMA 3 CINEMATICA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 1 VECTORES</dc:title>
  <dc:creator>Angel</dc:creator>
  <cp:lastModifiedBy>Alvaro</cp:lastModifiedBy>
  <cp:revision>184</cp:revision>
  <dcterms:created xsi:type="dcterms:W3CDTF">2013-04-26T10:35:47Z</dcterms:created>
  <dcterms:modified xsi:type="dcterms:W3CDTF">2015-11-03T12:45:09Z</dcterms:modified>
</cp:coreProperties>
</file>